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261E22AC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проект </w:t>
      </w:r>
    </w:p>
    <w:p w14:paraId="1FC3D68C" w14:textId="1A8F4E19" w:rsid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Cs w:val="28"/>
        </w:rPr>
        <w:t>Управление перевернутым маятником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04BB4D14" w14:textId="256F36B9" w:rsidR="00C21C77" w:rsidRPr="00AC79A4" w:rsidRDefault="00AC79A4" w:rsidP="00AC79A4">
      <w:pPr>
        <w:jc w:val="center"/>
        <w:rPr>
          <w:b/>
          <w:bCs/>
          <w:szCs w:val="28"/>
        </w:rPr>
      </w:pPr>
      <w:r w:rsidRPr="00AC79A4">
        <w:rPr>
          <w:b/>
          <w:bCs/>
          <w:szCs w:val="28"/>
        </w:rPr>
        <w:t>Вариант 11.4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6A4FAD69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</w:t>
      </w:r>
      <w:proofErr w:type="gramStart"/>
      <w:r>
        <w:rPr>
          <w:szCs w:val="28"/>
        </w:rPr>
        <w:t>_»_</w:t>
      </w:r>
      <w:proofErr w:type="gramEnd"/>
      <w:r>
        <w:rPr>
          <w:szCs w:val="28"/>
        </w:rPr>
        <w:t>___________</w:t>
      </w:r>
      <w:r w:rsidR="007779E3" w:rsidRPr="007779E3">
        <w:rPr>
          <w:szCs w:val="28"/>
        </w:rPr>
        <w:t xml:space="preserve"> 2024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2D2014DC" w:rsidR="00C21C77" w:rsidRDefault="00C21C77" w:rsidP="00C21C77">
      <w:pPr>
        <w:jc w:val="center"/>
        <w:rPr>
          <w:sz w:val="24"/>
        </w:rPr>
      </w:pPr>
      <w:r>
        <w:rPr>
          <w:sz w:val="24"/>
        </w:rPr>
        <w:t>2024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1A18EAF5" w14:textId="77777777" w:rsidR="00E71362" w:rsidRDefault="00332EEB" w:rsidP="00015644">
          <w:pPr>
            <w:pStyle w:val="a6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48FA7E50" w14:textId="6173578E" w:rsidR="00E71362" w:rsidRDefault="00862EEA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38" w:history="1">
            <w:r w:rsidR="00E71362" w:rsidRPr="004B2F6E">
              <w:rPr>
                <w:rStyle w:val="a7"/>
                <w:noProof/>
              </w:rPr>
              <w:t>Задани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CCC9D93" w14:textId="7E9EDB85" w:rsidR="00E71362" w:rsidRDefault="00862EEA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39" w:history="1">
            <w:r w:rsidR="00E71362" w:rsidRPr="004B2F6E">
              <w:rPr>
                <w:rStyle w:val="a7"/>
                <w:noProof/>
              </w:rPr>
              <w:t>1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атематические модели объектов и систем управле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0C5FA6D" w14:textId="07A9F932" w:rsidR="00E71362" w:rsidRDefault="00862EEA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0" w:history="1">
            <w:r w:rsidR="00E71362" w:rsidRPr="004B2F6E">
              <w:rPr>
                <w:rStyle w:val="a7"/>
                <w:noProof/>
              </w:rPr>
              <w:t>1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одель в пространстве состоя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6250243" w14:textId="2AFC1A82" w:rsidR="00E71362" w:rsidRDefault="00862EEA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1" w:history="1">
            <w:r w:rsidR="00E71362" w:rsidRPr="004B2F6E">
              <w:rPr>
                <w:rStyle w:val="a7"/>
                <w:noProof/>
              </w:rPr>
              <w:t>1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1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7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74D495EF" w14:textId="322D644C" w:rsidR="00E71362" w:rsidRDefault="00862EEA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2" w:history="1">
            <w:r w:rsidR="00E71362" w:rsidRPr="004B2F6E">
              <w:rPr>
                <w:rStyle w:val="a7"/>
                <w:noProof/>
              </w:rPr>
              <w:t>1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эквивалентной модели в пространстве состояний из модели «вход-выход»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2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9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A88EA9C" w14:textId="3A636A07" w:rsidR="00E71362" w:rsidRDefault="00862EEA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3" w:history="1">
            <w:r w:rsidR="00E71362" w:rsidRPr="004B2F6E">
              <w:rPr>
                <w:rStyle w:val="a7"/>
                <w:noProof/>
              </w:rPr>
              <w:t>1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Доказательство эквивалентности моделей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3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19D3505" w14:textId="15BCC71A" w:rsidR="00E71362" w:rsidRDefault="00862EEA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4" w:history="1">
            <w:r w:rsidR="00E71362" w:rsidRPr="004B2F6E">
              <w:rPr>
                <w:rStyle w:val="a7"/>
                <w:noProof/>
              </w:rPr>
              <w:t>1.5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олучение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4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2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5707CC31" w14:textId="679B2E3B" w:rsidR="00E71362" w:rsidRDefault="00862EEA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5" w:history="1">
            <w:r w:rsidR="00E71362" w:rsidRPr="004B2F6E">
              <w:rPr>
                <w:rStyle w:val="a7"/>
                <w:noProof/>
              </w:rPr>
              <w:t>1.6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5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13169A9" w14:textId="1C862F4A" w:rsidR="00E71362" w:rsidRDefault="00862EEA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46" w:history="1">
            <w:r w:rsidR="00E71362" w:rsidRPr="004B2F6E">
              <w:rPr>
                <w:rStyle w:val="a7"/>
                <w:noProof/>
              </w:rPr>
              <w:t>2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сследование реакций во временной области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6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3FAF6DE2" w14:textId="15F5717F" w:rsidR="00E71362" w:rsidRDefault="00862EEA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7" w:history="1">
            <w:r w:rsidR="00E71362" w:rsidRPr="004B2F6E">
              <w:rPr>
                <w:rStyle w:val="a7"/>
                <w:noProof/>
              </w:rPr>
              <w:t>2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 к канонической жордановой форм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7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81749BF" w14:textId="51C35C0F" w:rsidR="00E71362" w:rsidRDefault="00862EEA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8" w:history="1">
            <w:r w:rsidR="00E71362" w:rsidRPr="004B2F6E">
              <w:rPr>
                <w:rStyle w:val="a7"/>
                <w:noProof/>
              </w:rPr>
              <w:t>2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ная характеристика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0750BA3" w14:textId="0A0AFE8B" w:rsidR="00E71362" w:rsidRDefault="00862EEA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9" w:history="1">
            <w:r w:rsidR="00E71362" w:rsidRPr="004B2F6E">
              <w:rPr>
                <w:rStyle w:val="a7"/>
                <w:noProof/>
              </w:rPr>
              <w:t>2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мпульсная характеристик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54C5197" w14:textId="3195A6C1" w:rsidR="00E71362" w:rsidRDefault="00862EEA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50" w:history="1">
            <w:r w:rsidR="00E71362" w:rsidRPr="004B2F6E">
              <w:rPr>
                <w:rStyle w:val="a7"/>
                <w:noProof/>
              </w:rPr>
              <w:t>2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Ненулевые начальные услов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5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2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3"/>
      </w:pPr>
      <w:r>
        <w:br w:type="page"/>
      </w:r>
      <w:bookmarkStart w:id="5" w:name="_Toc179905838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ff7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ff7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ff2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ff2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ff2"/>
      </w:pPr>
    </w:p>
    <w:p w14:paraId="0DDE0903" w14:textId="55C3C8E8" w:rsidR="00006281" w:rsidRDefault="00210D6F" w:rsidP="007779E3">
      <w:pPr>
        <w:pStyle w:val="afff8"/>
      </w:pPr>
      <w:r w:rsidRPr="00210D6F">
        <w:t>Таблица</w:t>
      </w:r>
      <w:r>
        <w:t xml:space="preserve"> </w:t>
      </w:r>
      <w:proofErr w:type="gramStart"/>
      <w:r>
        <w:t>1.</w:t>
      </w:r>
      <w:r w:rsidR="00006281">
        <w:t>Параметры</w:t>
      </w:r>
      <w:proofErr w:type="gramEnd"/>
      <w:r w:rsidR="00006281">
        <w:t xml:space="preserve"> объекта определяются следующей таблицей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ff2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6775A8">
            <w:pPr>
              <w:pStyle w:val="afff2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6775A8">
            <w:pPr>
              <w:pStyle w:val="afff2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ff2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ff2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ff2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ff2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ff2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ff2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ff2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ff2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ff2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6775A8">
            <w:pPr>
              <w:pStyle w:val="afff2"/>
            </w:pPr>
            <w:r w:rsidRPr="00006281">
              <w:t xml:space="preserve"> l [</w:t>
            </w:r>
            <w:proofErr w:type="gramStart"/>
            <w:r w:rsidRPr="00006281">
              <w:t xml:space="preserve">м]   </w:t>
            </w:r>
            <w:proofErr w:type="gramEnd"/>
            <w:r w:rsidRPr="00006281">
              <w:t xml:space="preserve">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ff2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ff2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ff2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ff7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1"/>
      </w:pPr>
      <w:bookmarkStart w:id="6" w:name="_Toc179905839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2"/>
      </w:pPr>
      <w:bookmarkStart w:id="7" w:name="_Toc179905840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ff7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862EEA" w:rsidP="00306D5C">
      <w:pPr>
        <w:pStyle w:val="afff6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ff7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862EEA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ff7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862EEA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ff7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577CD0">
      <w:pPr>
        <w:pStyle w:val="aff7"/>
        <w:numPr>
          <w:ilvl w:val="0"/>
          <w:numId w:val="50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862EEA" w:rsidP="00577CD0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ff7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577CD0">
      <w:pPr>
        <w:pStyle w:val="aff7"/>
        <w:numPr>
          <w:ilvl w:val="0"/>
          <w:numId w:val="50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755957A7" w:rsidR="00306D5C" w:rsidRPr="00306D5C" w:rsidRDefault="00862EEA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5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577CD0">
      <w:pPr>
        <w:pStyle w:val="aff7"/>
        <w:numPr>
          <w:ilvl w:val="0"/>
          <w:numId w:val="50"/>
        </w:numPr>
      </w:pPr>
      <w:proofErr w:type="gramStart"/>
      <w:r>
        <w:t>Упростим</w:t>
      </w:r>
      <w:proofErr w:type="gramEnd"/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1EFAB17C" w:rsidR="00306D5C" w:rsidRPr="00306D5C" w:rsidRDefault="00862EEA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6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BD0319">
      <w:pPr>
        <w:pStyle w:val="aff7"/>
        <w:numPr>
          <w:ilvl w:val="0"/>
          <w:numId w:val="50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1264F3B2" w:rsidR="00306D5C" w:rsidRPr="00306D5C" w:rsidRDefault="00862EEA" w:rsidP="00306D5C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7</m:t>
                  </m:r>
                </m:e>
              </m:d>
            </m:e>
          </m:eqArr>
        </m:oMath>
      </m:oMathPara>
    </w:p>
    <w:p w14:paraId="1E40D932" w14:textId="657616E4" w:rsidR="003F5C6E" w:rsidRDefault="003F5C6E" w:rsidP="003F5C6E">
      <w:pPr>
        <w:pStyle w:val="aff7"/>
        <w:numPr>
          <w:ilvl w:val="0"/>
          <w:numId w:val="50"/>
        </w:numPr>
      </w:pPr>
      <w:r>
        <w:t>Упростим</w:t>
      </w:r>
      <w:r>
        <w:rPr>
          <w:lang w:val="en-US"/>
        </w:rPr>
        <w:t>:</w:t>
      </w:r>
    </w:p>
    <w:p w14:paraId="5DAF7496" w14:textId="1A15760A" w:rsidR="003F5C6E" w:rsidRPr="003F5C6E" w:rsidRDefault="00862EEA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6BAB83D6" w:rsidR="00F3562B" w:rsidRPr="00F3562B" w:rsidRDefault="00F3562B" w:rsidP="00F3562B">
      <w:pPr>
        <w:pStyle w:val="aff7"/>
        <w:numPr>
          <w:ilvl w:val="0"/>
          <w:numId w:val="50"/>
        </w:numPr>
        <w:rPr>
          <w:rFonts w:eastAsiaTheme="minorEastAsia"/>
          <w:lang w:val="en-US"/>
        </w:rPr>
      </w:pPr>
      <w:r>
        <w:t>Подставим (1.1.</w:t>
      </w:r>
      <w:r w:rsidR="003E69D1">
        <w:t>8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0F3277CA" w:rsidR="00306D5C" w:rsidRPr="00306D5C" w:rsidRDefault="00862EEA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3F5C6E">
      <w:pPr>
        <w:pStyle w:val="aff7"/>
        <w:numPr>
          <w:ilvl w:val="0"/>
          <w:numId w:val="50"/>
        </w:numPr>
      </w:pPr>
      <w:r>
        <w:t xml:space="preserve">Упростим </w:t>
      </w:r>
    </w:p>
    <w:p w14:paraId="5803EB0B" w14:textId="4DF6F9EF" w:rsidR="003F5C6E" w:rsidRPr="00306D5C" w:rsidRDefault="00862EEA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3F5C6E">
      <w:pPr>
        <w:pStyle w:val="aff7"/>
        <w:numPr>
          <w:ilvl w:val="0"/>
          <w:numId w:val="50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90DCB97" w:rsidR="003F5C6E" w:rsidRPr="00464314" w:rsidRDefault="00862EEA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2F28E61" w:rsidR="00464314" w:rsidRPr="00464314" w:rsidRDefault="00464314" w:rsidP="00464314">
      <w:pPr>
        <w:pStyle w:val="aff7"/>
        <w:numPr>
          <w:ilvl w:val="0"/>
          <w:numId w:val="50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</w:t>
      </w:r>
      <w:r w:rsidR="003E69D1">
        <w:t>2</w:t>
      </w:r>
      <w:r>
        <w:t>)</w:t>
      </w:r>
    </w:p>
    <w:p w14:paraId="208D53A3" w14:textId="4D889D25" w:rsidR="00306D5C" w:rsidRPr="00306D5C" w:rsidRDefault="00862EEA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2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ff7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C3B22F6" w:rsidR="00306D5C" w:rsidRPr="00306D5C" w:rsidRDefault="00862EEA" w:rsidP="00306D5C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3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ff7"/>
      </w:pPr>
      <w:r>
        <w:t>И включить новые зависимости в систему</w:t>
      </w:r>
      <w:r w:rsidRPr="00C85906">
        <w:t>:</w:t>
      </w:r>
    </w:p>
    <w:p w14:paraId="384B7181" w14:textId="75FCAA52" w:rsidR="00C85906" w:rsidRPr="00B02E22" w:rsidRDefault="00862EEA" w:rsidP="000B696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4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ff7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378BFC0D" w:rsidR="00306D5C" w:rsidRPr="00306D5C" w:rsidRDefault="00862EEA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(t)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ff7"/>
      </w:pPr>
      <w:r>
        <w:t>г</w:t>
      </w:r>
      <w:r w:rsidR="00B02E22">
        <w:t xml:space="preserve">де </w:t>
      </w:r>
    </w:p>
    <w:p w14:paraId="3810C901" w14:textId="1CB0D320" w:rsidR="00F3562B" w:rsidRPr="00C049B0" w:rsidRDefault="00862EEA" w:rsidP="00306D5C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6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ff7"/>
        <w:ind w:firstLine="0"/>
        <w:rPr>
          <w:rFonts w:eastAsiaTheme="minorEastAsia"/>
          <w:i/>
        </w:rPr>
      </w:pPr>
    </w:p>
    <w:p w14:paraId="7F9FC91A" w14:textId="08AEC773" w:rsidR="00C049B0" w:rsidRPr="003C60A6" w:rsidRDefault="00C049B0" w:rsidP="00C049B0">
      <w:pPr>
        <w:pStyle w:val="aff7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E69D1">
        <w:t>6</w:t>
      </w:r>
      <w:r w:rsidR="003C60A6">
        <w:t>)</w:t>
      </w:r>
      <w:r>
        <w:t>, получим</w:t>
      </w:r>
      <w:r w:rsidRPr="003C60A6">
        <w:t>:</w:t>
      </w:r>
    </w:p>
    <w:p w14:paraId="607B9942" w14:textId="17233639" w:rsidR="00C049B0" w:rsidRPr="00306D5C" w:rsidRDefault="00862EEA" w:rsidP="00C049B0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</m:t>
                        </m:r>
                        <m:r>
                          <w:rPr>
                            <w:rFonts w:ascii="Cambria Math"/>
                          </w:rPr>
                          <m:t>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r>
                          <w:rPr>
                            <w:rFonts w:ascii="Cambria Math" w:hAnsi="Cambria Math"/>
                          </w:rPr>
                          <m:t>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.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00289017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0</m:t>
                      </m:r>
                      <m:r>
                        <w:rPr>
                          <w:rFonts w:ascii="Cambria Math" w:hAnsi="Cambria Math"/>
                        </w:rPr>
                        <m:t>.</m:t>
                      </m:r>
                      <m:r>
                        <w:rPr>
                          <w:rFonts w:ascii="Cambria Math" w:hAnsi="Cambria Math"/>
                        </w:rPr>
                        <m:t>00192678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7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ff7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2"/>
      </w:pPr>
      <w:r w:rsidRPr="0034582D">
        <w:t xml:space="preserve"> </w:t>
      </w:r>
      <w:bookmarkStart w:id="8" w:name="_Toc179905841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ff7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862EEA" w:rsidP="007511C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ff7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862EEA" w:rsidP="007511CB">
      <w:pPr>
        <w:pStyle w:val="aff7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4089E6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(pE-A)X=Bu</m:t>
          </m:r>
        </m:oMath>
      </m:oMathPara>
    </w:p>
    <w:p w14:paraId="1D1FE185" w14:textId="6B1B6EF9" w:rsidR="007511CB" w:rsidRPr="007511CB" w:rsidRDefault="00862EEA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ff7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ff7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862EEA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ff7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862EEA" w:rsidP="009A4D4D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862EEA" w:rsidP="00E3774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862EEA" w:rsidP="00435C24">
      <w:pPr>
        <w:pStyle w:val="afff6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ff7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5DC3BE13" w:rsidR="00435C24" w:rsidRPr="00435C24" w:rsidRDefault="00862EEA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)</m:t>
          </m:r>
        </m:oMath>
      </m:oMathPara>
    </w:p>
    <w:p w14:paraId="2BB75ABC" w14:textId="4E4D1E7D" w:rsidR="00435C24" w:rsidRPr="00435C24" w:rsidRDefault="00862EEA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A)</m:t>
          </m:r>
        </m:oMath>
      </m:oMathPara>
    </w:p>
    <w:p w14:paraId="395FCFE5" w14:textId="066AE8E6" w:rsidR="00435C24" w:rsidRPr="00435C24" w:rsidRDefault="00435C24" w:rsidP="00435C24">
      <w:pPr>
        <w:pStyle w:val="afff6"/>
        <w:ind w:firstLine="0"/>
        <w:jc w:val="center"/>
      </w:pPr>
      <w:r>
        <w:t>…</w:t>
      </w:r>
    </w:p>
    <w:p w14:paraId="4CD7D9E9" w14:textId="2ABF7BBD" w:rsidR="00435C24" w:rsidRDefault="00862EEA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A)</m:t>
          </m:r>
        </m:oMath>
      </m:oMathPara>
    </w:p>
    <w:p w14:paraId="7D784F5F" w14:textId="1F458F8E" w:rsidR="00435C24" w:rsidRPr="00435C24" w:rsidRDefault="00435C24" w:rsidP="00435C24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77269D4A" w:rsidR="00435C24" w:rsidRPr="00435C24" w:rsidRDefault="00862EEA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A)</m:t>
          </m:r>
        </m:oMath>
      </m:oMathPara>
    </w:p>
    <w:p w14:paraId="4AA100DE" w14:textId="1F6D1FDD" w:rsidR="00435C24" w:rsidRPr="00435C24" w:rsidRDefault="00435C24" w:rsidP="00435C24">
      <w:pPr>
        <w:pStyle w:val="aff7"/>
      </w:pPr>
      <w:r>
        <w:lastRenderedPageBreak/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862EEA" w:rsidP="00435C24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ff7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ff7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1704F4A4" w:rsidR="000A28E8" w:rsidRDefault="00A462ED" w:rsidP="000A28E8">
      <w:pPr>
        <w:pStyle w:val="afff2"/>
      </w:pPr>
      <w:r w:rsidRPr="00A462ED">
        <w:drawing>
          <wp:inline distT="0" distB="0" distL="0" distR="0" wp14:anchorId="342A0189" wp14:editId="29912FCE">
            <wp:extent cx="4036752" cy="2575596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39852" cy="257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ff2"/>
        <w:rPr>
          <w:lang w:val="en-US"/>
        </w:rPr>
      </w:pPr>
    </w:p>
    <w:p w14:paraId="735EE8AB" w14:textId="202EEEAF" w:rsidR="00E3774B" w:rsidRPr="00E3774B" w:rsidRDefault="00E3774B" w:rsidP="007779E3">
      <w:pPr>
        <w:pStyle w:val="affc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ff2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fc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ff7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ff7"/>
      </w:pPr>
      <w:r>
        <w:t>После выполнения данной программы получили передаточную функцию:</w:t>
      </w:r>
    </w:p>
    <w:p w14:paraId="353D46BC" w14:textId="616E26BC" w:rsidR="002E145E" w:rsidRDefault="00A462ED" w:rsidP="002E145E">
      <w:pPr>
        <w:pStyle w:val="afff2"/>
      </w:pPr>
      <w:r w:rsidRPr="00A462ED">
        <w:drawing>
          <wp:inline distT="0" distB="0" distL="0" distR="0" wp14:anchorId="59D0F76D" wp14:editId="2293865C">
            <wp:extent cx="5521723" cy="715831"/>
            <wp:effectExtent l="0" t="0" r="317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60927" cy="720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fc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2945B0B0" w:rsidR="00726FD3" w:rsidRPr="006554E0" w:rsidRDefault="00862EEA" w:rsidP="007779E3">
      <w:pPr>
        <w:pStyle w:val="affc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 xml:space="preserve"> 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0.0189017117988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6.61560693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ff7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73F96876" w:rsidR="006554E0" w:rsidRPr="006554E0" w:rsidRDefault="00862EEA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ff7"/>
      </w:pPr>
      <w:r>
        <w:lastRenderedPageBreak/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6223E053" w:rsidR="006554E0" w:rsidRPr="006554E0" w:rsidRDefault="00862EEA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ff7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6590EA93" w:rsidR="002E1BCB" w:rsidRPr="000E0E60" w:rsidRDefault="00862EEA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ff7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3EA4B925" w:rsidR="000E0E60" w:rsidRPr="000E0E60" w:rsidRDefault="00862EEA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18901711798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ff7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78EB75C0" w:rsidR="0098494C" w:rsidRPr="00703FAA" w:rsidRDefault="00862EEA" w:rsidP="00703FAA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0693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028901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2"/>
        <w:rPr>
          <w:rFonts w:eastAsiaTheme="minorEastAsia"/>
        </w:rPr>
      </w:pPr>
      <w:bookmarkStart w:id="9" w:name="_Toc179905842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658EED72" w:rsidR="0098494C" w:rsidRPr="006E067C" w:rsidRDefault="00703FAA" w:rsidP="006E067C">
      <w:pPr>
        <w:pStyle w:val="aff7"/>
      </w:pPr>
      <w:r>
        <w:t>Перенесем все слагаемые в левую сторону из уравнения (1.</w:t>
      </w:r>
      <w:r w:rsidR="00465AD9" w:rsidRPr="00996039">
        <w:t>2</w:t>
      </w:r>
      <w:r>
        <w:t xml:space="preserve">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5C773C91" w:rsidR="000506BB" w:rsidRPr="000506BB" w:rsidRDefault="00862EEA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ff7"/>
      </w:pPr>
      <w:r>
        <w:t>Для составления вектора состояния Х нужно поочередно выбрать выражения в скобках:</w:t>
      </w:r>
    </w:p>
    <w:p w14:paraId="1800A26B" w14:textId="17C36FE4" w:rsidR="00703FAA" w:rsidRPr="000506BB" w:rsidRDefault="00703FAA" w:rsidP="00703FAA">
      <w:pPr>
        <w:pStyle w:val="afff2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05pt;height:14.5pt" o:ole="">
            <v:imagedata r:id="rId12" o:title=""/>
          </v:shape>
          <o:OLEObject Type="Embed" ProgID="Equation.DSMT4" ShapeID="_x0000_i1025" DrawAspect="Content" ObjectID="_1790693374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0289017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0693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18901711798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ff7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4C2E1FD7" w:rsidR="000506BB" w:rsidRPr="000506BB" w:rsidRDefault="00862EEA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0693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ff7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74D698F8" w:rsidR="000506BB" w:rsidRPr="000506BB" w:rsidRDefault="00862EEA" w:rsidP="000506BB">
      <w:pPr>
        <w:pStyle w:val="aff7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0693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ff7"/>
      </w:pPr>
    </w:p>
    <w:p w14:paraId="1570AE56" w14:textId="712D65A7" w:rsidR="0098494C" w:rsidRDefault="00377239" w:rsidP="00377239">
      <w:pPr>
        <w:pStyle w:val="2"/>
        <w:rPr>
          <w:rFonts w:eastAsiaTheme="minorEastAsia"/>
        </w:rPr>
      </w:pPr>
      <w:bookmarkStart w:id="10" w:name="_Toc179905843"/>
      <w:r>
        <w:lastRenderedPageBreak/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ff7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27064EC0" w:rsidR="00377239" w:rsidRDefault="00377239" w:rsidP="00983749">
      <w:pPr>
        <w:pStyle w:val="aff7"/>
      </w:pPr>
      <w:r>
        <w:t xml:space="preserve">Произведем замену </w:t>
      </w:r>
      <m:oMath>
        <m:r>
          <w:rPr>
            <w:rFonts w:ascii="Cambria Math" w:hAnsi="Cambria Math"/>
          </w:rPr>
          <m:t>x(t)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(t)</m:t>
        </m:r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862EEA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ff7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862EEA" w:rsidP="007D5E33">
      <w:pPr>
        <w:pStyle w:val="aff7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ff7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43BF2E5C" w:rsidR="00B929E1" w:rsidRPr="00B929E1" w:rsidRDefault="00862EEA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028901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18901711798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fe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ff7"/>
      </w:pPr>
      <w:r>
        <w:t>Аналогично для модели в формуле (1.3.4):</w:t>
      </w:r>
    </w:p>
    <w:p w14:paraId="002E5DE2" w14:textId="5D0B96EC" w:rsidR="007D5E33" w:rsidRPr="00212D85" w:rsidRDefault="007D5E3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189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8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ff7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2B76D886" w:rsidR="001F0E10" w:rsidRPr="001F0E10" w:rsidRDefault="00862EEA" w:rsidP="001F0E10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</m:t>
                        </m:r>
                        <m:r>
                          <w:rPr>
                            <w:rFonts w:ascii="Cambria Math"/>
                          </w:rPr>
                          <m:t>333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8.</m:t>
                        </m:r>
                        <m:r>
                          <w:rPr>
                            <w:rFonts w:ascii="Cambria Math"/>
                          </w:rPr>
                          <m:t xml:space="preserve">8175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333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8175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ff7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ff7"/>
      </w:pPr>
    </w:p>
    <w:p w14:paraId="79CDC61F" w14:textId="77777777" w:rsidR="00983749" w:rsidRPr="00983749" w:rsidRDefault="00862EEA" w:rsidP="00983749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ff7"/>
        <w:rPr>
          <w:rFonts w:eastAsiaTheme="minorEastAsia"/>
        </w:rPr>
      </w:pPr>
      <w:r>
        <w:lastRenderedPageBreak/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D181CF0" w:rsidR="00DB1E05" w:rsidRDefault="00161855" w:rsidP="00DB1E05">
      <w:pPr>
        <w:pStyle w:val="afff2"/>
        <w:rPr>
          <w:i/>
        </w:rPr>
      </w:pPr>
      <w:r w:rsidRPr="00161855">
        <w:rPr>
          <w:i/>
        </w:rPr>
        <w:drawing>
          <wp:inline distT="0" distB="0" distL="0" distR="0" wp14:anchorId="511B142E" wp14:editId="1B627328">
            <wp:extent cx="4020439" cy="5523542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23640" cy="552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fc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ff7"/>
      </w:pPr>
    </w:p>
    <w:p w14:paraId="1D4CE95F" w14:textId="48892444" w:rsidR="00212D85" w:rsidRPr="00F62CFA" w:rsidRDefault="00161855" w:rsidP="00F62CFA">
      <w:pPr>
        <w:pStyle w:val="afff2"/>
        <w:rPr>
          <w:lang w:val="en-US"/>
        </w:rPr>
      </w:pPr>
      <w:r w:rsidRPr="00161855">
        <w:rPr>
          <w:lang w:val="en-US"/>
        </w:rPr>
        <w:lastRenderedPageBreak/>
        <w:drawing>
          <wp:inline distT="0" distB="0" distL="0" distR="0" wp14:anchorId="50413073" wp14:editId="57C72630">
            <wp:extent cx="2644886" cy="3104866"/>
            <wp:effectExtent l="0" t="0" r="3175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49640" cy="311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fc"/>
      </w:pPr>
      <w:r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ff7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2"/>
      </w:pPr>
      <w:bookmarkStart w:id="11" w:name="_Toc178826501"/>
      <w:bookmarkStart w:id="12" w:name="_Toc179905844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ff7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72EA5654" w:rsidR="007779E3" w:rsidRPr="007779E3" w:rsidRDefault="00862EEA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0.1511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ff7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862EEA" w:rsidP="007779E3">
      <w:pPr>
        <w:pStyle w:val="afff6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ff7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711717E1" w:rsidR="007779E3" w:rsidRDefault="00161855" w:rsidP="00411E53">
      <w:pPr>
        <w:pStyle w:val="afff2"/>
      </w:pPr>
      <w:r w:rsidRPr="00161855">
        <w:lastRenderedPageBreak/>
        <w:drawing>
          <wp:inline distT="0" distB="0" distL="0" distR="0" wp14:anchorId="1DFC1411" wp14:editId="01FAF411">
            <wp:extent cx="4645435" cy="2715905"/>
            <wp:effectExtent l="0" t="0" r="3175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47856" cy="271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fc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fc"/>
      </w:pPr>
    </w:p>
    <w:p w14:paraId="1246A07E" w14:textId="77777777" w:rsidR="00983749" w:rsidRDefault="00983749" w:rsidP="00983749">
      <w:pPr>
        <w:pStyle w:val="aff7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7CFCC1A2" w:rsidR="00983749" w:rsidRPr="00983749" w:rsidRDefault="00862EEA" w:rsidP="00983749">
      <w:pPr>
        <w:pStyle w:val="afff6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</m:t>
                              </m:r>
                              <m:r>
                                <m:t>0.00131165</m:t>
                              </m:r>
                            </m:e>
                            <m:e>
                              <m:r>
                                <m:t xml:space="preserve"> </m:t>
                              </m:r>
                              <m:r>
                                <m:t>0.1511355</m:t>
                              </m:r>
                            </m:e>
                            <m:e>
                              <m:r>
                                <m:t>-</m:t>
                              </m:r>
                              <m:r>
                                <m:t>0.0000657479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1549708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</m:t>
                              </m:r>
                              <m:r>
                                <m:t>0.0175753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</m:t>
                              </m:r>
                              <m:r>
                                <m:t>0.00131165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013</m:t>
                              </m:r>
                            </m:e>
                          </m:mr>
                          <m:mr>
                            <m:e>
                              <m:r>
                                <m:t>-</m:t>
                              </m:r>
                              <m:r>
                                <m:t>0.000022284</m:t>
                              </m:r>
                            </m:e>
                          </m:mr>
                          <m:mr>
                            <m:e>
                              <m:r>
                                <m:t xml:space="preserve"> </m:t>
                              </m:r>
                              <m:r>
                                <m:t>0.00043693</m:t>
                              </m:r>
                            </m:e>
                          </m:mr>
                          <m:mr>
                            <m:e>
                              <m:r>
                                <m:t>-</m:t>
                              </m:r>
                              <m:r>
                                <m:t>0.00029859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2"/>
      </w:pPr>
      <w:bookmarkStart w:id="13" w:name="_Toc178826502"/>
      <w:bookmarkStart w:id="14" w:name="_Toc179905845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ff7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862EEA" w:rsidP="00B92992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356C933C" w:rsidR="001D704E" w:rsidRPr="00D60D3F" w:rsidRDefault="001D704E" w:rsidP="00B92992">
      <w:pPr>
        <w:pStyle w:val="aff7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ff7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ff7"/>
      </w:pPr>
    </w:p>
    <w:p w14:paraId="41E8E034" w14:textId="1DEDF8E5" w:rsidR="00B5797C" w:rsidRDefault="00B5797C" w:rsidP="00B5797C">
      <w:pPr>
        <w:pStyle w:val="aff7"/>
      </w:pPr>
    </w:p>
    <w:p w14:paraId="4D72200A" w14:textId="2E43F7FA" w:rsidR="00B5797C" w:rsidRDefault="00B5797C" w:rsidP="00B5797C">
      <w:pPr>
        <w:pStyle w:val="aff7"/>
      </w:pPr>
    </w:p>
    <w:p w14:paraId="008CEB38" w14:textId="39287C11" w:rsidR="00B5797C" w:rsidRDefault="00B5797C" w:rsidP="00B5797C">
      <w:pPr>
        <w:pStyle w:val="aff7"/>
      </w:pPr>
    </w:p>
    <w:p w14:paraId="612C5EE8" w14:textId="7E41E190" w:rsidR="00B5797C" w:rsidRDefault="00B5797C" w:rsidP="00B5797C">
      <w:pPr>
        <w:pStyle w:val="aff7"/>
      </w:pPr>
    </w:p>
    <w:p w14:paraId="4077581C" w14:textId="77777777" w:rsidR="00B5797C" w:rsidRDefault="00B5797C" w:rsidP="00B5797C">
      <w:pPr>
        <w:pStyle w:val="aff7"/>
      </w:pPr>
    </w:p>
    <w:p w14:paraId="0842ACE9" w14:textId="1150B70B" w:rsidR="00B5797C" w:rsidRPr="00B5797C" w:rsidRDefault="00862EEA" w:rsidP="00B5797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ff6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ff7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06DF0B2C" w:rsidR="00C36646" w:rsidRDefault="007639C6" w:rsidP="00C36646">
      <w:pPr>
        <w:pStyle w:val="afff2"/>
      </w:pPr>
      <w:r w:rsidRPr="007639C6">
        <w:drawing>
          <wp:inline distT="0" distB="0" distL="0" distR="0" wp14:anchorId="35BC4AB0" wp14:editId="3407C058">
            <wp:extent cx="3392174" cy="345288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94426" cy="3455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fc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36E531F1" w:rsidR="00C36646" w:rsidRPr="00CC3984" w:rsidRDefault="007639C6" w:rsidP="00C36646">
      <w:pPr>
        <w:pStyle w:val="afff2"/>
      </w:pPr>
      <w:r w:rsidRPr="007639C6">
        <w:rPr>
          <w:lang w:val="en-US"/>
        </w:rPr>
        <w:drawing>
          <wp:inline distT="0" distB="0" distL="0" distR="0" wp14:anchorId="11B9B196" wp14:editId="305196E2">
            <wp:extent cx="5296535" cy="139331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0329" cy="139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984">
        <w:rPr>
          <w:lang w:val="en-US"/>
        </w:rPr>
        <w:t>A</w:t>
      </w:r>
    </w:p>
    <w:p w14:paraId="75BE6721" w14:textId="27FCDF21" w:rsidR="00C36646" w:rsidRPr="00C36646" w:rsidRDefault="00C36646" w:rsidP="00C36646">
      <w:pPr>
        <w:pStyle w:val="affc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ff7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2D1FB9D3" w:rsidR="00B92992" w:rsidRPr="00B92992" w:rsidRDefault="00862EEA" w:rsidP="007639C6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Wg</m:t>
              </m:r>
              <m:d>
                <m:dPr>
                  <m:ctrlPr/>
                </m:dPr>
                <m:e>
                  <m:r>
                    <m:t>ξ</m:t>
                  </m:r>
                </m:e>
              </m:d>
              <m:r>
                <m:t>=</m:t>
              </m:r>
              <m:f>
                <m:fPr>
                  <m:ctrlPr/>
                </m:fPr>
                <m:num>
                  <m:r>
                    <m:t>0.</m:t>
                  </m:r>
                  <m:r>
                    <m:t>000033126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-</m:t>
                  </m:r>
                  <m:r>
                    <m:t>00003813813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0.</m:t>
                  </m:r>
                  <m:r>
                    <m:t>0000381361</m:t>
                  </m:r>
                  <m:r>
                    <m:t>ξ+0.</m:t>
                  </m:r>
                  <m:r>
                    <m:t>000033125</m:t>
                  </m:r>
                  <m:r>
                    <m:t>366</m:t>
                  </m:r>
                </m:num>
                <m:den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4</m:t>
                      </m:r>
                    </m:sup>
                  </m:sSup>
                  <m:r>
                    <m:t>-</m:t>
                  </m:r>
                  <m:r>
                    <m:t>4.15302599999995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+</m:t>
                  </m:r>
                  <m:r>
                    <m:t>6.306052145768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</m:t>
                  </m:r>
                  <m:r>
                    <m:t>4.15302629153666</m:t>
                  </m:r>
                  <m:r>
                    <m:t>ξ+1</m:t>
                  </m:r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1.6.3</m:t>
                  </m:r>
                </m:e>
              </m:d>
            </m:e>
          </m:eqArr>
        </m:oMath>
      </m:oMathPara>
    </w:p>
    <w:p w14:paraId="05BAFE98" w14:textId="77777777" w:rsidR="00B92992" w:rsidRDefault="00B92992" w:rsidP="00B92992">
      <w:pPr>
        <w:pStyle w:val="aff7"/>
      </w:pPr>
      <w:r>
        <w:lastRenderedPageBreak/>
        <w:t>Используя полученную передаточную функцию, получаем дискретную модель «вход-выход»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9559"/>
      </w:tblGrid>
      <w:tr w:rsidR="00B92992" w14:paraId="462B8C70" w14:textId="77777777" w:rsidTr="00830CD4">
        <w:tc>
          <w:tcPr>
            <w:tcW w:w="1601" w:type="dxa"/>
          </w:tcPr>
          <w:p w14:paraId="3AB9DDBC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077C49E5" w14:textId="05324737" w:rsidR="00B92992" w:rsidRPr="009D1DB2" w:rsidRDefault="009D1DB2" w:rsidP="009D1DB2">
            <w:pPr>
              <w:pStyle w:val="afe"/>
              <w:rPr>
                <w:rFonts w:ascii="Times New Roman" w:hAnsi="Times New Roman"/>
              </w:rPr>
            </w:pPr>
            <m:oMathPara>
              <m:oMath>
                <m:eqArr>
                  <m:eqArrPr>
                    <m:maxDist m:val="1"/>
                    <m:ctrlPr/>
                  </m:eqArrPr>
                  <m:e>
                    <m:f>
                      <m:fPr>
                        <m:type m:val="noBar"/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m:rPr>
                            <m:sty m:val="p"/>
                          </m:rPr>
                          <m:t>4.15302599999995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r>
                          <m:rPr>
                            <m:sty m:val="p"/>
                          </m:rPr>
                          <m:t>6.306052145768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m:rPr>
                            <m:sty m:val="p"/>
                          </m:rPr>
                          <m:t>4.15302629153</m:t>
                        </m:r>
                        <m:r>
                          <m:rPr>
                            <m:sty m:val="p"/>
                          </m:rPr>
                          <m:t>7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=</m:t>
                        </m:r>
                      </m:num>
                      <m:den>
                        <m:r>
                          <m:rPr>
                            <m:sty m:val="p"/>
                          </m:rPr>
                          <m:t>=</m:t>
                        </m:r>
                        <m:r>
                          <w:rPr>
                            <w:rFonts w:eastAsiaTheme="minorEastAsia"/>
                          </w:rPr>
                          <m:t>0.</m:t>
                        </m:r>
                        <m:r>
                          <w:rPr>
                            <w:rFonts w:eastAsiaTheme="minorEastAsia"/>
                          </w:rPr>
                          <m:t>000033126</m:t>
                        </m:r>
                        <m:sSub>
                          <m:sSubPr>
                            <m:ctrlPr>
                              <w:rPr>
                                <w:rFonts w:eastAsiaTheme="minorEastAsia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EastAsi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eastAsiaTheme="minorEastAsia"/>
                              </w:rPr>
                              <m:t>k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r>
                          <w:rPr>
                            <w:rFonts w:eastAsiaTheme="minorEastAsia"/>
                          </w:rPr>
                          <m:t>00003813813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</m:t>
                        </m:r>
                        <m:r>
                          <w:rPr>
                            <w:rFonts w:eastAsiaTheme="minorEastAsia"/>
                          </w:rPr>
                          <m:t>0000381361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</m:t>
                        </m:r>
                        <m:r>
                          <w:rPr>
                            <w:rFonts w:eastAsiaTheme="minorEastAsia"/>
                          </w:rPr>
                          <m:t>000033125</m:t>
                        </m:r>
                        <m:r>
                          <m:rPr>
                            <m:sty m:val="p"/>
                          </m:rPr>
                          <m:t>366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den>
                    </m:f>
                    <m:r>
                      <m:t>#</m:t>
                    </m:r>
                    <m:d>
                      <m:dPr>
                        <m:ctrlPr/>
                      </m:dPr>
                      <m:e>
                        <m:r>
                          <m:rPr>
                            <m:sty m:val="p"/>
                          </m:rPr>
                          <m:t>1.6.4</m:t>
                        </m:r>
                      </m:e>
                    </m:d>
                    <m:ctrlPr>
                      <w:rPr>
                        <w:i/>
                      </w:rPr>
                    </m:ctrlPr>
                  </m:e>
                </m:eqArr>
                <m:r>
                  <m:rPr>
                    <m:sty m:val="p"/>
                  </m:rPr>
                  <w:br/>
                </m:r>
              </m:oMath>
            </m:oMathPara>
          </w:p>
        </w:tc>
      </w:tr>
      <w:tr w:rsidR="00B92992" w:rsidRPr="00A225A7" w14:paraId="2E8D1B72" w14:textId="77777777" w:rsidTr="00830CD4">
        <w:tc>
          <w:tcPr>
            <w:tcW w:w="1601" w:type="dxa"/>
          </w:tcPr>
          <w:p w14:paraId="0FB79203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10693118" w14:textId="77777777" w:rsidR="00B92992" w:rsidRPr="00A225A7" w:rsidRDefault="00B92992" w:rsidP="008150C2">
            <w:pPr>
              <w:ind w:firstLine="0"/>
            </w:pPr>
          </w:p>
        </w:tc>
      </w:tr>
    </w:tbl>
    <w:p w14:paraId="04B74411" w14:textId="5EE1FE31" w:rsidR="00B92992" w:rsidRDefault="00830CD4" w:rsidP="00830CD4">
      <w:pPr>
        <w:pStyle w:val="1"/>
        <w:rPr>
          <w:rFonts w:eastAsiaTheme="minorEastAsia"/>
        </w:rPr>
      </w:pPr>
      <w:bookmarkStart w:id="15" w:name="_Toc179905846"/>
      <w:r w:rsidRPr="00830CD4">
        <w:rPr>
          <w:rFonts w:eastAsiaTheme="minorEastAsia"/>
        </w:rPr>
        <w:lastRenderedPageBreak/>
        <w:t>Исследование реакций во временной области</w:t>
      </w:r>
      <w:bookmarkEnd w:id="15"/>
    </w:p>
    <w:p w14:paraId="1EE18BF3" w14:textId="60675D93" w:rsidR="00830CD4" w:rsidRDefault="00830CD4" w:rsidP="00CB13BD">
      <w:pPr>
        <w:pStyle w:val="aff7"/>
      </w:pPr>
      <w:r>
        <w:t>Второй раздел РГЗ будет посвящён исследованию реакций во временной области.</w:t>
      </w:r>
    </w:p>
    <w:p w14:paraId="787DB3FB" w14:textId="7E825646" w:rsidR="00CB13BD" w:rsidRDefault="00CB13BD" w:rsidP="00CB13BD">
      <w:pPr>
        <w:pStyle w:val="aff7"/>
      </w:pPr>
      <w:r>
        <w:t>Задан ОУ (см. рис. 1), динамику которого можно описать моделью в пространстве состояний (1).</w:t>
      </w:r>
    </w:p>
    <w:p w14:paraId="6934A5FA" w14:textId="3DA1D961" w:rsidR="00CB13BD" w:rsidRDefault="00CB13BD" w:rsidP="00CB13BD">
      <w:pPr>
        <w:pStyle w:val="afff2"/>
      </w:pPr>
      <w:r w:rsidRPr="00CB13BD">
        <w:rPr>
          <w:noProof/>
        </w:rPr>
        <w:drawing>
          <wp:inline distT="0" distB="0" distL="0" distR="0" wp14:anchorId="051D2367" wp14:editId="3199523F">
            <wp:extent cx="2750467" cy="931610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9303" cy="93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FFB93" w14:textId="5E3E7AA4" w:rsidR="00CB13BD" w:rsidRDefault="00CB13BD" w:rsidP="00CB13BD">
      <w:pPr>
        <w:pStyle w:val="affc"/>
      </w:pPr>
      <w:r>
        <w:t>Рис. 1</w:t>
      </w:r>
      <w:r w:rsidR="000A78A1">
        <w:t>0</w:t>
      </w:r>
      <w:r w:rsidR="009D5CCF">
        <w:rPr>
          <w:rFonts w:eastAsiaTheme="minorEastAsia"/>
        </w:rPr>
        <w:t xml:space="preserve"> </w:t>
      </w:r>
      <w:r w:rsidR="009D5CCF">
        <w:t>–</w:t>
      </w:r>
      <w:r w:rsidR="009D5CCF">
        <w:rPr>
          <w:rFonts w:eastAsiaTheme="minorEastAsia"/>
        </w:rPr>
        <w:t xml:space="preserve"> </w:t>
      </w:r>
      <w:r>
        <w:t>Объект управления в схематичном виде</w:t>
      </w:r>
    </w:p>
    <w:p w14:paraId="2DC575D1" w14:textId="4EE06C42" w:rsidR="00CB13BD" w:rsidRPr="00CB13BD" w:rsidRDefault="00862EEA" w:rsidP="00CB13BD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A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B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C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D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1</m:t>
                  </m:r>
                </m:e>
              </m:d>
            </m:e>
          </m:eqArr>
        </m:oMath>
      </m:oMathPara>
    </w:p>
    <w:p w14:paraId="7D31C246" w14:textId="77777777" w:rsidR="00CB13BD" w:rsidRPr="00CB13BD" w:rsidRDefault="00CB13BD" w:rsidP="00CB13BD">
      <w:pPr>
        <w:rPr>
          <w:i/>
        </w:rPr>
      </w:pPr>
    </w:p>
    <w:p w14:paraId="7ACCF9B4" w14:textId="256DB48A" w:rsidR="00CB13BD" w:rsidRPr="00CE028B" w:rsidRDefault="00CB13BD" w:rsidP="00CE028B">
      <w:pPr>
        <w:pStyle w:val="aff7"/>
        <w:rPr>
          <w:rFonts w:eastAsia="Times New Roman" w:cs="Times New Roman"/>
          <w:i/>
        </w:rPr>
      </w:pPr>
      <w:r>
        <w:t xml:space="preserve">где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(0) = 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</m:oMath>
      <w:r w:rsidR="00CE028B" w:rsidRPr="00CE028B">
        <w:t xml:space="preserve">. </w:t>
      </w:r>
      <w:r w:rsidR="00CE028B">
        <w:t>Первое уравнение из (</w:t>
      </w:r>
      <w:r w:rsidR="000A3AD7" w:rsidRPr="000A3AD7">
        <w:t>2.0.</w:t>
      </w:r>
      <w:r w:rsidR="00CE028B">
        <w:t>1) представляет собой ДУ первого порядка для непрерывной модели и разностное для дискретной, решение которых определяется интегральной и разностной формулами Коши соответственно:</w:t>
      </w:r>
    </w:p>
    <w:p w14:paraId="36C3E423" w14:textId="0687206B" w:rsidR="00CE028B" w:rsidRPr="00CE028B" w:rsidRDefault="00862EEA" w:rsidP="00CE028B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A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+ 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-τ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τ</m:t>
                      </m:r>
                    </m:e>
                  </m:nary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2</m:t>
                  </m:r>
                </m:e>
              </m:d>
            </m:e>
          </m:eqArr>
        </m:oMath>
      </m:oMathPara>
    </w:p>
    <w:p w14:paraId="1A4B2050" w14:textId="38FF35E9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>Подставив (2) во второе уравнение системы (1), мы получим зависимость вида</w:t>
      </w:r>
    </w:p>
    <w:p w14:paraId="7163C1A4" w14:textId="0CAFABFC" w:rsidR="00CB13BD" w:rsidRPr="00CE028B" w:rsidRDefault="00CE028B" w:rsidP="00CB13BD">
      <w:p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y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u</m:t>
              </m:r>
            </m:e>
          </m:d>
        </m:oMath>
      </m:oMathPara>
    </w:p>
    <w:p w14:paraId="653281E9" w14:textId="32B40DC7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 xml:space="preserve">Изменяя начальные условия </w:t>
      </w:r>
      <w:r>
        <w:rPr>
          <w:rFonts w:ascii="Cambria Math" w:hAnsi="Cambria Math" w:cs="Cambria Math"/>
        </w:rPr>
        <w:t>𝑥</w:t>
      </w:r>
      <w:r>
        <w:t xml:space="preserve"> 0 ОУ или подавая различные воздействия на вход </w:t>
      </w:r>
      <w:r>
        <w:rPr>
          <w:rFonts w:ascii="Cambria Math" w:hAnsi="Cambria Math" w:cs="Cambria Math"/>
        </w:rPr>
        <w:t>𝑢</w:t>
      </w:r>
      <w:r>
        <w:t>, мы будем получать на выходе реакцию системы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Всего их три, и далее мы их рассмотрим.</w:t>
      </w:r>
    </w:p>
    <w:p w14:paraId="24BE2606" w14:textId="10354D13" w:rsidR="00CB13BD" w:rsidRDefault="00CE028B" w:rsidP="00CE028B">
      <w:pPr>
        <w:pStyle w:val="2"/>
      </w:pPr>
      <w:bookmarkStart w:id="16" w:name="_Toc179905847"/>
      <w:r>
        <w:t>Переход к канонической жордановой форме</w:t>
      </w:r>
      <w:bookmarkEnd w:id="16"/>
    </w:p>
    <w:p w14:paraId="67DA95A3" w14:textId="40EFB3F2" w:rsidR="00CE028B" w:rsidRDefault="00CE028B" w:rsidP="00CE028B">
      <w:pPr>
        <w:pStyle w:val="aff7"/>
      </w:pPr>
      <w:r>
        <w:t xml:space="preserve">Для исследования реакций во временной области необходимо выделить жорданову форму </w:t>
      </w:r>
      <w:proofErr w:type="gramStart"/>
      <w:r>
        <w:t>матрицы ,</w:t>
      </w:r>
      <w:proofErr w:type="gramEnd"/>
      <w:r>
        <w:t xml:space="preserve"> сделав преобразование подобия:</w:t>
      </w:r>
    </w:p>
    <w:p w14:paraId="46D71099" w14:textId="55413BE8" w:rsidR="00CE028B" w:rsidRPr="00CE028B" w:rsidRDefault="00CE028B" w:rsidP="00CE028B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Sz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2A41EE1" w14:textId="060F4197" w:rsidR="00CE028B" w:rsidRDefault="00CE028B" w:rsidP="00CE028B">
      <w:pPr>
        <w:pStyle w:val="aff7"/>
      </w:pPr>
      <w:r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hAnsi="Cambria Math" w:cs="Cambria Math"/>
            <w:szCs w:val="24"/>
          </w:rPr>
          <m:t>S∈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szCs w:val="24"/>
              </w:rPr>
              <m:t>R</m:t>
            </m:r>
            <m:ctrlPr>
              <w:rPr>
                <w:rFonts w:ascii="Cambria Math" w:hAnsi="Cambria Math" w:cs="Cambria Math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</m:sup>
        </m:sSup>
      </m:oMath>
      <w:r>
        <w:rPr>
          <w:rFonts w:ascii="Cambria Math" w:hAnsi="Cambria Math" w:cs="Cambria Math"/>
          <w:sz w:val="28"/>
          <w:szCs w:val="28"/>
        </w:rPr>
        <w:t xml:space="preserve"> </w:t>
      </w:r>
      <w:r w:rsidRPr="00CE028B">
        <w:t xml:space="preserve">– неособенная матрица. Сделаем замену в МПС и в первом уравнении домножим слева на обратную матрицу </w:t>
      </w:r>
      <w:r w:rsidRPr="00CE028B">
        <w:rPr>
          <w:rFonts w:ascii="Cambria Math" w:hAnsi="Cambria Math" w:cs="Cambria Math"/>
        </w:rPr>
        <w:t>𝑆</w:t>
      </w:r>
      <w:r w:rsidRPr="00CE028B">
        <w:t>:</w:t>
      </w:r>
    </w:p>
    <w:p w14:paraId="52592D75" w14:textId="7A97FA99" w:rsidR="00CE028B" w:rsidRPr="002D26F2" w:rsidRDefault="00862EEA" w:rsidP="000A3AD7">
      <w:pPr>
        <w:pStyle w:val="afff6"/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eastAsia="ru-RU"/>
                        </w:rPr>
                      </m:ctrlPr>
                    </m:fPr>
                    <m:num>
                      <m:acc>
                        <m:accPr>
                          <m:chr m:val="̇"/>
                          <m:ctrlPr/>
                        </m:accPr>
                        <m:e>
                          <m:r>
                            <m:t>z</m:t>
                          </m:r>
                        </m:e>
                      </m:acc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A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 xml:space="preserve"> B 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num>
                    <m:den>
                      <m:r>
                        <m:t>y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C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D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den>
                  </m:f>
                </m:e>
              </m:d>
              <m:r>
                <m:t xml:space="preserve"> </m:t>
              </m:r>
              <m:f>
                <m:fPr>
                  <m:type m:val="noBar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+1</m:t>
                      </m:r>
                    </m:sub>
                  </m:sSub>
                  <m:r>
                    <m:t>=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S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D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1.1</m:t>
                  </m:r>
                </m:e>
              </m:d>
            </m:e>
          </m:eqArr>
        </m:oMath>
      </m:oMathPara>
    </w:p>
    <w:p w14:paraId="796A2083" w14:textId="2F88BD71" w:rsidR="002D26F2" w:rsidRDefault="002D26F2" w:rsidP="002D26F2">
      <w:pPr>
        <w:pStyle w:val="aff7"/>
      </w:pPr>
      <w:r>
        <w:t>где</w:t>
      </w:r>
      <w:r w:rsidRPr="002D26F2">
        <w:t xml:space="preserve"> </w:t>
      </w:r>
      <w:r w:rsidRPr="002D26F2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 w:rsidRPr="002D26F2">
        <w:t xml:space="preserve"> </w:t>
      </w:r>
    </w:p>
    <w:p w14:paraId="2BD85D36" w14:textId="79943D07" w:rsidR="002D26F2" w:rsidRPr="002D26F2" w:rsidRDefault="002D26F2" w:rsidP="002D26F2">
      <w:pPr>
        <w:pStyle w:val="aff7"/>
        <w:rPr>
          <w:rFonts w:eastAsia="Times New Roman" w:cs="Times New Roman"/>
          <w:i/>
        </w:rPr>
      </w:pPr>
      <w:r>
        <w:lastRenderedPageBreak/>
        <w:t xml:space="preserve">Преобразование вида </w:t>
      </w:r>
      <w:r>
        <w:rPr>
          <w:rFonts w:ascii="Cambria Math" w:hAnsi="Cambria Math" w:cs="Cambria Math"/>
        </w:rPr>
        <w:t>𝑆</w:t>
      </w:r>
      <w:r>
        <w:t xml:space="preserve"> −1</w:t>
      </w:r>
      <w:r>
        <w:rPr>
          <w:rFonts w:ascii="Cambria Math" w:hAnsi="Cambria Math" w:cs="Cambria Math"/>
        </w:rPr>
        <w:t>𝐴𝑆</w:t>
      </w:r>
      <w:r>
        <w:t xml:space="preserve"> и даст жорданову матрицу </w:t>
      </w:r>
      <w:r>
        <w:rPr>
          <w:rFonts w:ascii="Cambria Math" w:hAnsi="Cambria Math" w:cs="Cambria Math"/>
        </w:rPr>
        <w:t>𝐽</w:t>
      </w:r>
      <w:r>
        <w:t xml:space="preserve">. Матрица </w:t>
      </w:r>
      <w:r>
        <w:rPr>
          <w:rFonts w:ascii="Cambria Math" w:hAnsi="Cambria Math" w:cs="Cambria Math"/>
        </w:rPr>
        <w:t>𝐽</w:t>
      </w:r>
      <w:r>
        <w:t xml:space="preserve"> имеет блочнодиагональный вид: на главной диагонали находятся собственные числа матрицы </w:t>
      </w:r>
      <w:r>
        <w:rPr>
          <w:rFonts w:ascii="Cambria Math" w:hAnsi="Cambria Math" w:cs="Cambria Math"/>
        </w:rPr>
        <w:t>𝐴</w:t>
      </w:r>
      <w:r>
        <w:t xml:space="preserve">, а на первой </w:t>
      </w:r>
      <w:r w:rsidRPr="002D26F2">
        <w:t>наддиагонали</w:t>
      </w:r>
      <w:r>
        <w:t xml:space="preserve"> могут располагаться единицы. Наличие единиц обуславливается кратностью выбранного собственного числа и следующей формулой</w:t>
      </w:r>
    </w:p>
    <w:p w14:paraId="1253E293" w14:textId="2C254EF4" w:rsidR="00CE028B" w:rsidRPr="002D26F2" w:rsidRDefault="00862EEA" w:rsidP="00CE028B">
      <w:pPr>
        <w:pStyle w:val="aff7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+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ctrlPr>
                <w:rPr>
                  <w:rFonts w:ascii="Cambria Math" w:hAnsi="Cambria Math"/>
                  <w:i/>
                </w:rPr>
              </m:ctrlPr>
            </m:e>
          </m:eqAr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2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.4</m:t>
              </m:r>
            </m:e>
          </m:d>
        </m:oMath>
      </m:oMathPara>
    </w:p>
    <w:p w14:paraId="0D652B0F" w14:textId="59D2A94C" w:rsidR="002D26F2" w:rsidRDefault="002D26F2" w:rsidP="002D26F2">
      <w:pPr>
        <w:pStyle w:val="aff7"/>
      </w:pPr>
      <w:r>
        <w:t xml:space="preserve">где </w:t>
      </w:r>
      <w:r>
        <w:rPr>
          <w:rFonts w:ascii="Cambria Math" w:hAnsi="Cambria Math" w:cs="Cambria Math"/>
        </w:rPr>
        <w:t>𝑘𝑙</w:t>
      </w:r>
      <w:r>
        <w:t xml:space="preserve"> – число </w:t>
      </w:r>
      <w:r w:rsidRPr="002D26F2">
        <w:t>клеток</w:t>
      </w:r>
      <w:r>
        <w:t xml:space="preserve"> порядка </w:t>
      </w:r>
      <w:r>
        <w:rPr>
          <w:rFonts w:ascii="Cambria Math" w:hAnsi="Cambria Math" w:cs="Cambria Math"/>
        </w:rPr>
        <w:t>𝑙</w:t>
      </w:r>
      <w:r>
        <w:t xml:space="preserve">. Клетки порядка </w:t>
      </w:r>
      <w:proofErr w:type="gramStart"/>
      <w:r>
        <w:rPr>
          <w:rFonts w:ascii="Cambria Math" w:hAnsi="Cambria Math" w:cs="Cambria Math"/>
        </w:rPr>
        <w:t>𝑙</w:t>
      </w:r>
      <w:r>
        <w:t xml:space="preserve"> &gt;</w:t>
      </w:r>
      <w:proofErr w:type="gramEnd"/>
      <w:r>
        <w:t xml:space="preserve"> 1 характеризуются наличием единиц в первой наддиагонали. Матрица </w:t>
      </w:r>
      <w:r>
        <w:rPr>
          <w:rFonts w:ascii="Cambria Math" w:hAnsi="Cambria Math" w:cs="Cambria Math"/>
        </w:rPr>
        <w:t>𝑆</w:t>
      </w:r>
      <w:r>
        <w:t xml:space="preserve"> в данном случае является собственной матрицей матрицы </w:t>
      </w:r>
      <w:r>
        <w:rPr>
          <w:rFonts w:ascii="Cambria Math" w:hAnsi="Cambria Math" w:cs="Cambria Math"/>
        </w:rPr>
        <w:t>𝐴</w:t>
      </w:r>
      <w:r>
        <w:t xml:space="preserve"> и составляется из её собственных векторов.</w:t>
      </w:r>
    </w:p>
    <w:bookmarkStart w:id="17" w:name="_Hlk180078607"/>
    <w:p w14:paraId="464A298A" w14:textId="0B8DE444" w:rsidR="00684481" w:rsidRPr="00684481" w:rsidRDefault="00862EEA" w:rsidP="00684481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λ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.572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2.5721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5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eqArr>
        </m:oMath>
      </m:oMathPara>
    </w:p>
    <w:bookmarkEnd w:id="17"/>
    <w:p w14:paraId="550201A6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1AD722F8" w14:textId="3A478F37" w:rsidR="002D26F2" w:rsidRPr="00684481" w:rsidRDefault="00862EEA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0.0013116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.151135</m:t>
                        </m:r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0.0000657479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54970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0.017575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0.0013116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252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.475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6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83796C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4F051278" w14:textId="0136EF81" w:rsidR="00684481" w:rsidRPr="00684481" w:rsidRDefault="00862EEA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.7</m:t>
                  </m:r>
                </m:e>
              </m:d>
            </m:e>
          </m:eqArr>
        </m:oMath>
      </m:oMathPara>
    </w:p>
    <w:p w14:paraId="1056E150" w14:textId="53B0BD40" w:rsidR="00684481" w:rsidRPr="009E0234" w:rsidRDefault="00862EEA" w:rsidP="002D26F2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val="en-US"/>
                    </w:rPr>
                    <m:t>.8</m:t>
                  </m:r>
                </m:e>
              </m:d>
            </m:e>
          </m:eqArr>
        </m:oMath>
      </m:oMathPara>
    </w:p>
    <w:p w14:paraId="3E59281A" w14:textId="2501495B" w:rsidR="009E0234" w:rsidRDefault="009E0234" w:rsidP="009E0234">
      <w:pPr>
        <w:pStyle w:val="aff7"/>
      </w:pPr>
      <w:r>
        <w:t xml:space="preserve">Код для </w:t>
      </w:r>
      <w:r w:rsidRPr="009E0234">
        <w:t>вычисления</w:t>
      </w:r>
      <w:r>
        <w:t xml:space="preserve"> полученных собственных векторов и собственных чисел</w:t>
      </w:r>
      <w:r w:rsidRPr="009E0234">
        <w:t>:</w:t>
      </w:r>
    </w:p>
    <w:p w14:paraId="3D67F05D" w14:textId="6B527BE9" w:rsidR="009E0234" w:rsidRDefault="009E0234" w:rsidP="009E0234">
      <w:pPr>
        <w:pStyle w:val="afff2"/>
      </w:pPr>
      <w:r w:rsidRPr="009E0234">
        <w:drawing>
          <wp:inline distT="0" distB="0" distL="0" distR="0" wp14:anchorId="195BA81F" wp14:editId="648C297C">
            <wp:extent cx="2231409" cy="214003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40706" cy="214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F6878" w14:textId="7020609F" w:rsidR="009E0234" w:rsidRDefault="009E0234" w:rsidP="009E0234">
      <w:pPr>
        <w:pStyle w:val="affc"/>
        <w:rPr>
          <w:rFonts w:eastAsiaTheme="minorEastAsia"/>
        </w:rPr>
      </w:pPr>
      <w:r>
        <w:t>Рис. 1</w:t>
      </w:r>
      <w:r w:rsidRPr="009E0234">
        <w:t>1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rPr>
          <w:rFonts w:eastAsiaTheme="minorEastAsia"/>
        </w:rPr>
        <w:t>Программа для вычислений собственных чисел и векторов</w:t>
      </w:r>
    </w:p>
    <w:p w14:paraId="2527A727" w14:textId="45CBA8E7" w:rsidR="009E0234" w:rsidRDefault="009E0234" w:rsidP="009E0234">
      <w:pPr>
        <w:pStyle w:val="aff7"/>
        <w:rPr>
          <w:lang w:val="en-US"/>
        </w:rPr>
      </w:pPr>
      <w:r>
        <w:t>Результат выполнения программы</w:t>
      </w:r>
      <w:r>
        <w:rPr>
          <w:lang w:val="en-US"/>
        </w:rPr>
        <w:t>:</w:t>
      </w:r>
    </w:p>
    <w:p w14:paraId="311B792A" w14:textId="033B1517" w:rsidR="009E0234" w:rsidRDefault="009E0234" w:rsidP="009E0234">
      <w:pPr>
        <w:pStyle w:val="afff2"/>
        <w:rPr>
          <w:lang w:val="en-US"/>
        </w:rPr>
      </w:pPr>
      <w:r w:rsidRPr="009E0234">
        <w:rPr>
          <w:lang w:val="en-US"/>
        </w:rPr>
        <w:lastRenderedPageBreak/>
        <w:drawing>
          <wp:inline distT="0" distB="0" distL="0" distR="0" wp14:anchorId="0CA4CF3A" wp14:editId="6A35217A">
            <wp:extent cx="2950191" cy="3478208"/>
            <wp:effectExtent l="0" t="0" r="3175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3158" cy="348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96EC" w14:textId="6FBB9DFD" w:rsidR="009E0234" w:rsidRPr="009E0234" w:rsidRDefault="009E0234" w:rsidP="009E0234">
      <w:pPr>
        <w:pStyle w:val="affc"/>
        <w:rPr>
          <w:rFonts w:eastAsiaTheme="minorEastAsia"/>
          <w:vertAlign w:val="subscript"/>
        </w:rPr>
      </w:pPr>
      <w:r>
        <w:t>Рис. 1</w:t>
      </w:r>
      <w:r w:rsidRPr="009E0234">
        <w:t>2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rPr>
          <w:rFonts w:eastAsiaTheme="minorEastAsia"/>
        </w:rPr>
        <w:t>Полученные собственные вектора и числа для матриц</w:t>
      </w:r>
      <w:r w:rsidRPr="009E023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A</w:t>
      </w:r>
      <w:r>
        <w:rPr>
          <w:rFonts w:eastAsiaTheme="minorEastAsia"/>
        </w:rPr>
        <w:t xml:space="preserve"> и </w:t>
      </w:r>
      <w:r>
        <w:rPr>
          <w:rFonts w:eastAsiaTheme="minorEastAsia"/>
          <w:lang w:val="en-US"/>
        </w:rPr>
        <w:t>A</w:t>
      </w:r>
      <w:r>
        <w:rPr>
          <w:rFonts w:eastAsiaTheme="minorEastAsia"/>
          <w:vertAlign w:val="subscript"/>
          <w:lang w:val="en-US"/>
        </w:rPr>
        <w:t>d</w:t>
      </w:r>
    </w:p>
    <w:p w14:paraId="485CE202" w14:textId="406D5325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0-кратность равная 2) </m:t>
        </m:r>
      </m:oMath>
      <w:r w:rsidRPr="000A3AD7">
        <w:t>. Ее жорданова форма может быть записана как:</w:t>
      </w:r>
    </w:p>
    <w:p w14:paraId="32D0D509" w14:textId="26416DE8" w:rsidR="000A3AD7" w:rsidRPr="000A3AD7" w:rsidRDefault="00862EEA" w:rsidP="000A3AD7">
      <w:pPr>
        <w:pStyle w:val="aff7"/>
        <w:ind w:firstLine="0"/>
        <w:rPr>
          <w:rFonts w:eastAsia="Times New Roman" w:cs="Times New Roman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.572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.572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.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78B3F4E" w14:textId="61FE324E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1-кратность равная 2) </m:t>
        </m:r>
      </m:oMath>
      <w:r w:rsidRPr="000A3AD7">
        <w:t>.. Ее жорданова форма может быть записана как:</w:t>
      </w:r>
    </w:p>
    <w:p w14:paraId="279F3110" w14:textId="334DF89A" w:rsidR="000A3AD7" w:rsidRPr="000A3AD7" w:rsidRDefault="00862EEA" w:rsidP="000A3AD7">
      <w:pPr>
        <w:pStyle w:val="aff7"/>
        <w:ind w:firstLine="0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475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hljs-number"/>
                            <w:rFonts w:ascii="Cambria Math" w:hAnsi="Cambria Math"/>
                          </w:rPr>
                          <m:t>0.677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2EB8B0B" w14:textId="77777777" w:rsidR="000A3AD7" w:rsidRPr="000A3AD7" w:rsidRDefault="000A3AD7" w:rsidP="000A3AD7">
      <w:pPr>
        <w:pStyle w:val="aff7"/>
        <w:ind w:firstLine="0"/>
        <w:rPr>
          <w:rFonts w:eastAsia="Times New Roman" w:cs="Times New Roman"/>
        </w:rPr>
      </w:pPr>
    </w:p>
    <w:p w14:paraId="480EDA1B" w14:textId="4AC8E199" w:rsidR="00684481" w:rsidRDefault="000A3AD7" w:rsidP="000A3AD7">
      <w:pPr>
        <w:pStyle w:val="2"/>
      </w:pPr>
      <w:bookmarkStart w:id="18" w:name="_Toc179905848"/>
      <w:r>
        <w:t>Переходная характеристика</w:t>
      </w:r>
      <w:bookmarkEnd w:id="18"/>
    </w:p>
    <w:p w14:paraId="17838B2B" w14:textId="53F78E13" w:rsidR="000A3AD7" w:rsidRDefault="000A3AD7" w:rsidP="000A3AD7">
      <w:pPr>
        <w:pStyle w:val="aff7"/>
      </w:pPr>
      <w:r w:rsidRPr="000A3AD7">
        <w:rPr>
          <w:rStyle w:val="afffa"/>
        </w:rPr>
        <w:t>Переходная</w:t>
      </w:r>
      <w: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B12431F" w14:textId="17BDAB3F" w:rsidR="000A3AD7" w:rsidRPr="008030C6" w:rsidRDefault="00862EEA" w:rsidP="000A3AD7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1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&l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&g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2.1</m:t>
                  </m:r>
                </m:e>
              </m:d>
            </m:e>
          </m:eqArr>
        </m:oMath>
      </m:oMathPara>
    </w:p>
    <w:p w14:paraId="625F4A1B" w14:textId="4D07BCAD" w:rsidR="008030C6" w:rsidRDefault="008030C6" w:rsidP="008030C6">
      <w:pPr>
        <w:pStyle w:val="aff7"/>
        <w:rPr>
          <w:lang w:val="en-US"/>
        </w:rPr>
      </w:pPr>
      <w:r>
        <w:t>Учтём новые условия</w:t>
      </w:r>
      <w:r>
        <w:rPr>
          <w:lang w:val="en-US"/>
        </w:rPr>
        <w:t>:</w:t>
      </w:r>
    </w:p>
    <w:p w14:paraId="059CDE23" w14:textId="243910F2" w:rsidR="008030C6" w:rsidRPr="008030C6" w:rsidRDefault="00862EEA" w:rsidP="008030C6">
      <w:pPr>
        <w:pStyle w:val="afff6"/>
        <w:rPr>
          <w:szCs w:val="24"/>
        </w:rPr>
      </w:pPr>
      <m:oMathPara>
        <m:oMath>
          <m:eqArr>
            <m:eqArrPr>
              <m:maxDist m:val="1"/>
              <m:ctrlPr>
                <w:rPr>
                  <w:szCs w:val="24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szCs w:val="24"/>
                        </w:rPr>
                      </m:ctrlPr>
                    </m:eqArrPr>
                    <m:e>
                      <m:r>
                        <w:rPr>
                          <w:szCs w:val="24"/>
                        </w:rPr>
                        <m:t>z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szCs w:val="24"/>
                            </w:rPr>
                            <m:t>t</m:t>
                          </m:r>
                        </m:e>
                      </m:d>
                      <m:r>
                        <w:rPr>
                          <w:szCs w:val="24"/>
                        </w:rPr>
                        <m:t xml:space="preserve">= </m:t>
                      </m:r>
                      <m:nary>
                        <m:naryPr>
                          <m:ctrlPr>
                            <w:rPr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</m:t>
                              </m:r>
                              <m:d>
                                <m:dPr>
                                  <m:ctrlPr>
                                    <w:rPr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szCs w:val="24"/>
                                    </w:rP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B1</m:t>
                          </m:r>
                          <m:d>
                            <m:dPr>
                              <m:ctrlPr>
                                <w:rPr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szCs w:val="24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szCs w:val="24"/>
                            </w:rPr>
                            <m:t>dτ</m:t>
                          </m:r>
                        </m:e>
                      </m:nary>
                      <m:r>
                        <w:rPr>
                          <w:szCs w:val="24"/>
                        </w:rPr>
                        <m:t>=</m:t>
                      </m:r>
                    </m:e>
                    <m:e>
                      <m:r>
                        <w:rPr>
                          <w:szCs w:val="24"/>
                        </w:rPr>
                        <m:t>=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t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w:rPr>
                          <w:szCs w:val="24"/>
                        </w:rP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>
                    <w:rPr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szCs w:val="24"/>
                        </w:rPr>
                      </m:ctrlPr>
                    </m:sSubPr>
                    <m:e>
                      <m:r>
                        <w:rPr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szCs w:val="24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1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den>
              </m:f>
              <m:r>
                <w:rPr>
                  <w:szCs w:val="24"/>
                </w:rPr>
                <m:t>#</m:t>
              </m:r>
              <m:d>
                <m:dPr>
                  <m:ctrlPr>
                    <w:rPr>
                      <w:szCs w:val="24"/>
                    </w:rPr>
                  </m:ctrlPr>
                </m:dPr>
                <m:e>
                  <m:r>
                    <w:rPr>
                      <w:szCs w:val="24"/>
                    </w:rPr>
                    <m:t>2.2.2</m:t>
                  </m:r>
                </m:e>
              </m:d>
            </m:e>
          </m:eqArr>
        </m:oMath>
      </m:oMathPara>
    </w:p>
    <w:p w14:paraId="2B0B43E7" w14:textId="3F553DC4" w:rsidR="008030C6" w:rsidRDefault="008030C6" w:rsidP="008030C6">
      <w:pPr>
        <w:pStyle w:val="aff7"/>
      </w:pPr>
      <w:r w:rsidRPr="008030C6">
        <w:lastRenderedPageBreak/>
        <w:t>Теперь</w:t>
      </w:r>
      <w:r>
        <w:t xml:space="preserve"> подставим полученный результат во второе уравнение из системы после замены переменных, приняв во внимание действие единичной функции:</w:t>
      </w:r>
    </w:p>
    <w:p w14:paraId="277DCE0B" w14:textId="21E69EAC" w:rsidR="008030C6" w:rsidRPr="008030C6" w:rsidRDefault="00862EEA" w:rsidP="008030C6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w:bookmarkStart w:id="19" w:name="_Hlk179746390"/>
              <m:d>
                <m:dPr>
                  <m:begChr m:val=""/>
                  <m:endChr m:val="|"/>
                  <m:ctrlPr/>
                </m:dPr>
                <m:e>
                  <m:r>
                    <m:t>y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=CS</m:t>
                  </m:r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e</m:t>
                          </m:r>
                        </m:e>
                        <m:sup>
                          <m:r>
                            <m:t>Jt</m:t>
                          </m:r>
                        </m:sup>
                      </m:sSup>
                      <m: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t>E</m:t>
                          </m:r>
                        </m:e>
                        <m:sub>
                          <m:r>
                            <m:t>n</m:t>
                          </m:r>
                        </m:sub>
                      </m:sSub>
                    </m:e>
                  </m:d>
                  <m:sSup>
                    <m:sSupPr>
                      <m:ctrlPr/>
                    </m:sSupPr>
                    <m:e>
                      <m:r>
                        <m:t>J</m:t>
                      </m:r>
                    </m:e>
                    <m:sup>
                      <m:r>
                        <m:t>-1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r>
                    <m:t>B+D</m:t>
                  </m:r>
                </m:e>
              </m:d>
              <m:r>
                <m:t xml:space="preserve"> </m:t>
              </m:r>
              <m:sSub>
                <m:sSubPr>
                  <m:ctrlPr/>
                </m:sSubPr>
                <m:e>
                  <m:r>
                    <m:t>y</m:t>
                  </m:r>
                </m:e>
                <m:sub>
                  <m:r>
                    <m:t>k</m:t>
                  </m:r>
                </m:sub>
              </m:sSub>
              <m:r>
                <m:t>=</m:t>
              </m:r>
              <m:sSub>
                <m:sSubPr>
                  <m:ctrlPr/>
                </m:sSubPr>
                <m:e>
                  <m:r>
                    <m:t>C</m:t>
                  </m:r>
                </m:e>
                <m:sub>
                  <m:r>
                    <m:t>д</m:t>
                  </m:r>
                </m:sub>
              </m:sSub>
              <m:nary>
                <m:naryPr>
                  <m:chr m:val="∑"/>
                  <m:limLoc m:val="undOvr"/>
                  <m:ctrlPr/>
                </m:naryPr>
                <m:sub>
                  <m:r>
                    <m:t>i=0</m:t>
                  </m:r>
                </m:sub>
                <m:sup>
                  <m:r>
                    <m:t>k-1</m:t>
                  </m:r>
                </m:sup>
                <m:e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-i</m:t>
                      </m:r>
                    </m:sup>
                  </m:sSubSup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</m:e>
              </m:nary>
              <w:bookmarkEnd w:id="19"/>
              <m:r>
                <m:t>#</m:t>
              </m:r>
              <m:d>
                <m:dPr>
                  <m:ctrlPr/>
                </m:dPr>
                <m:e>
                  <m:r>
                    <m:t>2.2.3</m:t>
                  </m:r>
                </m:e>
              </m:d>
            </m:e>
          </m:eqArr>
        </m:oMath>
      </m:oMathPara>
    </w:p>
    <w:p w14:paraId="2761E402" w14:textId="6EFFF9B8" w:rsidR="008030C6" w:rsidRDefault="008030C6" w:rsidP="008030C6">
      <w:pPr>
        <w:pStyle w:val="aff7"/>
      </w:pPr>
      <w:r>
        <w:t xml:space="preserve">и </w:t>
      </w:r>
      <w:r w:rsidRPr="008030C6">
        <w:t>получим</w:t>
      </w:r>
      <w:r>
        <w:t xml:space="preserve"> функцию переходной характеристики системы</w:t>
      </w:r>
      <w:r w:rsidRPr="008030C6">
        <w:t>.</w:t>
      </w:r>
      <w:r w:rsidR="000A78A1">
        <w:t>\</w:t>
      </w:r>
    </w:p>
    <w:p w14:paraId="6D1BFC5B" w14:textId="31B454C9" w:rsidR="000A78A1" w:rsidRDefault="000A78A1" w:rsidP="000A78A1">
      <w:pPr>
        <w:pStyle w:val="aff7"/>
      </w:pPr>
      <w:r w:rsidRPr="000A78A1">
        <w:t xml:space="preserve">Построение и исследование графиков непрерывной и дискретной модели с помощью программы SimInTech. Построенный график представлен на рис. </w:t>
      </w:r>
      <w:r>
        <w:t>1</w:t>
      </w:r>
      <w:r w:rsidR="00642B79">
        <w:rPr>
          <w:lang w:val="en-US"/>
        </w:rPr>
        <w:t>3</w:t>
      </w:r>
      <w:r w:rsidRPr="000A78A1">
        <w:t>.</w:t>
      </w:r>
    </w:p>
    <w:p w14:paraId="6E257C7B" w14:textId="22EAC0BF" w:rsidR="00642B79" w:rsidRDefault="00642B79" w:rsidP="00642B79">
      <w:pPr>
        <w:pStyle w:val="afff2"/>
      </w:pPr>
      <w:r w:rsidRPr="00642B79">
        <w:drawing>
          <wp:inline distT="0" distB="0" distL="0" distR="0" wp14:anchorId="22F12931" wp14:editId="27F3BA07">
            <wp:extent cx="5078170" cy="3166004"/>
            <wp:effectExtent l="0" t="0" r="825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84999" cy="317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5AB03" w14:textId="3B30A554" w:rsidR="00E94BC1" w:rsidRPr="000A78A1" w:rsidRDefault="00E94BC1" w:rsidP="00E94BC1">
      <w:pPr>
        <w:pStyle w:val="afff2"/>
      </w:pPr>
    </w:p>
    <w:p w14:paraId="1284F11B" w14:textId="68AF11DF" w:rsidR="000A78A1" w:rsidRDefault="000A78A1" w:rsidP="00E94BC1">
      <w:pPr>
        <w:pStyle w:val="affc"/>
      </w:pPr>
      <w:r>
        <w:t>Рис. 1</w:t>
      </w:r>
      <w:r w:rsidR="009E0234" w:rsidRPr="009E0234">
        <w:t>3</w:t>
      </w:r>
      <w:r w:rsidR="00F24801">
        <w:rPr>
          <w:rFonts w:eastAsiaTheme="minorEastAsia"/>
        </w:rPr>
        <w:t xml:space="preserve"> </w:t>
      </w:r>
      <w:r w:rsidR="00F24801">
        <w:t>–</w:t>
      </w:r>
      <w:r w:rsidR="00F24801">
        <w:rPr>
          <w:rFonts w:eastAsiaTheme="minorEastAsia"/>
        </w:rPr>
        <w:t xml:space="preserve"> </w:t>
      </w:r>
      <w:r w:rsidR="009D3FC8">
        <w:t>Переходная характеристика непрерывной и дискретной моделей</w:t>
      </w:r>
    </w:p>
    <w:p w14:paraId="471E083D" w14:textId="3618696B" w:rsidR="00E94BC1" w:rsidRDefault="00E94BC1" w:rsidP="00E94BC1">
      <w:pPr>
        <w:pStyle w:val="aff7"/>
      </w:pPr>
      <w:r>
        <w:t xml:space="preserve">Из графика </w:t>
      </w:r>
      <w:r w:rsidR="0088429E">
        <w:t>видно,</w:t>
      </w:r>
      <w:r>
        <w:t xml:space="preserve"> что непрерывная</w:t>
      </w:r>
      <w:r w:rsidR="000948A1">
        <w:t xml:space="preserve"> модель</w:t>
      </w:r>
      <w:r>
        <w:t xml:space="preserve"> </w:t>
      </w:r>
      <w:r w:rsidR="000948A1">
        <w:t>и</w:t>
      </w:r>
      <w:r>
        <w:t xml:space="preserve"> дискретн</w:t>
      </w:r>
      <w:r w:rsidR="000948A1">
        <w:t>ая</w:t>
      </w:r>
      <w:r>
        <w:t xml:space="preserve"> расходятся, поэтому снятие характеристик переходных процессов не требуется</w:t>
      </w:r>
      <w:r w:rsidR="000948A1">
        <w:t>.</w:t>
      </w:r>
    </w:p>
    <w:p w14:paraId="5745B301" w14:textId="656798CF" w:rsidR="000A78A1" w:rsidRDefault="007F3DBC" w:rsidP="00567698">
      <w:pPr>
        <w:pStyle w:val="2"/>
      </w:pPr>
      <w:bookmarkStart w:id="20" w:name="_Toc179905849"/>
      <w:r w:rsidRPr="007F3DBC">
        <w:t>Импульсная</w:t>
      </w:r>
      <w:r>
        <w:t xml:space="preserve"> характеристик</w:t>
      </w:r>
      <w:bookmarkEnd w:id="20"/>
    </w:p>
    <w:p w14:paraId="18C6A3D4" w14:textId="77777777" w:rsidR="007F3DBC" w:rsidRDefault="007F3DBC" w:rsidP="007F3DBC">
      <w:pPr>
        <w:pStyle w:val="aff7"/>
      </w:pPr>
      <w:r w:rsidRPr="007F3DBC">
        <w:t>Импульсная</w:t>
      </w:r>
      <w:r>
        <w:t xml:space="preserve">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70917F1E" w14:textId="3B158FAE" w:rsidR="007F3DBC" w:rsidRPr="007F3DBC" w:rsidRDefault="00862EEA" w:rsidP="009D5CCF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≠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=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1</m:t>
                  </m:r>
                </m:e>
              </m:d>
            </m:e>
          </m:eqArr>
        </m:oMath>
      </m:oMathPara>
    </w:p>
    <w:p w14:paraId="4535DF73" w14:textId="58C893FA" w:rsidR="007F3DBC" w:rsidRPr="007F3DBC" w:rsidRDefault="007F3DBC" w:rsidP="007F3DBC">
      <w:pPr>
        <w:pStyle w:val="aff7"/>
        <w:rPr>
          <w:rFonts w:eastAsiaTheme="minorEastAsia"/>
        </w:rPr>
      </w:pPr>
      <w:r>
        <w:t>Главной особенностью этой функции является её фильтрующее свойство:</w:t>
      </w:r>
    </w:p>
    <w:p w14:paraId="4FF468AA" w14:textId="10EC125C" w:rsidR="007F3DBC" w:rsidRPr="007F3DBC" w:rsidRDefault="00862EEA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nary>
                <m:naryPr>
                  <m:ctrlPr>
                    <w:rPr>
                      <w:szCs w:val="24"/>
                    </w:rPr>
                  </m:ctrlPr>
                </m:naryPr>
                <m:sub>
                  <m:r>
                    <m:t>-∞</m:t>
                  </m:r>
                </m:sub>
                <m:sup>
                  <m:r>
                    <m:t>+∞</m:t>
                  </m:r>
                </m:sup>
                <m:e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nary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dt=f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d>
                <m:dPr>
                  <m:begChr m:val="|"/>
                  <m:endChr m:val=""/>
                  <m:ctrlPr>
                    <w:rPr>
                      <w:sz w:val="28"/>
                      <w:szCs w:val="24"/>
                      <w:lang w:val="ru-RU" w:eastAsia="ru-RU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-∞</m:t>
                      </m:r>
                    </m:sub>
                    <m:sup>
                      <m:r>
                        <m:t>+∞</m:t>
                      </m:r>
                    </m:sup>
                    <m:e>
                      <m:r>
                        <m:t>f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0</m:t>
                              </m:r>
                            </m:sub>
                          </m:sSub>
                        </m:e>
                      </m:d>
                    </m:e>
                  </m:nary>
                  <m:r>
                    <m:t>=f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  <m:r>
                    <m:t>.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2</m:t>
                  </m:r>
                </m:e>
              </m:d>
            </m:e>
          </m:eqArr>
        </m:oMath>
      </m:oMathPara>
    </w:p>
    <w:p w14:paraId="4B891270" w14:textId="22A534EA" w:rsidR="007F3DBC" w:rsidRDefault="007F3DBC" w:rsidP="007F3DBC">
      <w:pPr>
        <w:pStyle w:val="aff7"/>
        <w:rPr>
          <w:lang w:val="en-US"/>
        </w:rPr>
      </w:pPr>
      <w:r>
        <w:t>Учтём новые условия в</w:t>
      </w:r>
      <w:r w:rsidR="00B34EC2">
        <w:rPr>
          <w:lang w:val="en-US"/>
        </w:rPr>
        <w:t>:</w:t>
      </w:r>
    </w:p>
    <w:p w14:paraId="647D49C2" w14:textId="26AE9F67" w:rsidR="000A78A1" w:rsidRPr="00B34EC2" w:rsidRDefault="00862EEA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nary>
                        <m:naryPr>
                          <m:ctrlPr/>
                        </m:naryPr>
                        <m:sub>
                          <m:r>
                            <m:t>0</m:t>
                          </m:r>
                        </m:sub>
                        <m:sup>
                          <m:r>
                            <m:t>t</m:t>
                          </m:r>
                        </m:sup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</m:t>
                              </m:r>
                              <m:d>
                                <m:dPr>
                                  <m:ctrlPr/>
                                </m:dPr>
                                <m:e>
                                  <m: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/>
                            </m:sSupPr>
                            <m:e>
                              <m:r>
                                <m:t>S</m:t>
                              </m:r>
                            </m:e>
                            <m:sup>
                              <m:r>
                                <m:t>-1</m:t>
                              </m:r>
                            </m:sup>
                          </m:sSup>
                          <m:r>
                            <m:t>Bδ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τ</m:t>
                              </m:r>
                            </m:e>
                          </m:d>
                          <m:r>
                            <m:t>dτ</m:t>
                          </m:r>
                        </m:e>
                      </m:nary>
                      <m:r>
                        <m:t>=</m:t>
                      </m:r>
                    </m:e>
                    <m:e>
                      <m:r>
                        <m:t>=</m:t>
                      </m:r>
                      <m:d>
                        <m:dPr>
                          <m:ctrlPr/>
                        </m:dPr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t</m:t>
                              </m:r>
                            </m:sup>
                          </m:sSup>
                        </m:e>
                      </m:d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</m:t>
                  </m:r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-i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</m:e>
                  </m:nary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3.3</m:t>
                  </m:r>
                </m:e>
              </m:d>
            </m:e>
          </m:eqArr>
        </m:oMath>
      </m:oMathPara>
    </w:p>
    <w:p w14:paraId="1425ED17" w14:textId="078889A7" w:rsidR="00B34EC2" w:rsidRDefault="00B34EC2" w:rsidP="008030C6">
      <w:pPr>
        <w:pStyle w:val="aff7"/>
      </w:pPr>
      <w:r>
        <w:t>Теперь подставим полученный результат во второе уравнение из (3):</w:t>
      </w:r>
    </w:p>
    <w:p w14:paraId="1C157A47" w14:textId="5E2CC5C0" w:rsidR="00B34EC2" w:rsidRPr="009D5CCF" w:rsidRDefault="00862EEA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y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=CS</m:t>
              </m:r>
              <m:sSup>
                <m:sSupPr>
                  <m:ctrlPr/>
                </m:sSupPr>
                <m:e>
                  <m:r>
                    <m:t>e</m:t>
                  </m:r>
                </m:e>
                <m:sup>
                  <m:r>
                    <m:t>Jt</m:t>
                  </m:r>
                </m:sup>
              </m:sSup>
              <m:sSup>
                <m:sSupPr>
                  <m:ctrlPr/>
                </m:sSupPr>
                <m:e>
                  <m:r>
                    <m:t>S</m:t>
                  </m:r>
                </m:e>
                <m:sup>
                  <m:r>
                    <m:t>-1</m:t>
                  </m:r>
                </m:sup>
              </m:sSup>
              <m:r>
                <m:t>B+Dδ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eastAsiaTheme="minorHAnsi"/>
                      <w:lang w:val="ru-RU"/>
                    </w:rPr>
                  </m:ctrlPr>
                </m:dPr>
                <m:e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sSub>
                    <m:sSubPr>
                      <m:ctrlPr/>
                    </m:sSub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</m:sSub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</m:t>
                      </m:r>
                    </m:sup>
                  </m:sSub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δ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4</m:t>
                  </m:r>
                </m:e>
              </m:d>
            </m:e>
          </m:eqArr>
        </m:oMath>
      </m:oMathPara>
    </w:p>
    <w:p w14:paraId="76AB31EF" w14:textId="60550094" w:rsidR="009D5CCF" w:rsidRPr="009D5CCF" w:rsidRDefault="009D5CCF" w:rsidP="008030C6">
      <w:pPr>
        <w:pStyle w:val="aff7"/>
        <w:rPr>
          <w:rFonts w:eastAsiaTheme="minorEastAsia"/>
        </w:rPr>
      </w:pPr>
      <w:r>
        <w:t>и получим функцию импульсной характеристики системы</w:t>
      </w:r>
      <w:r w:rsidRPr="009D5CCF">
        <w:t>.</w:t>
      </w:r>
    </w:p>
    <w:p w14:paraId="134DAC2C" w14:textId="17FB4DCD" w:rsidR="000A78A1" w:rsidRDefault="009D5CCF" w:rsidP="009D5CCF">
      <w:pPr>
        <w:pStyle w:val="aff7"/>
      </w:pPr>
      <w:r w:rsidRPr="009D5CCF">
        <w:t>Построение</w:t>
      </w:r>
      <w:r>
        <w:t xml:space="preserve"> и исследование графиков импульсной характеристики непрерывной и дискретной модели с помощью программы SimInTech. Построенный график представлен на рис.</w:t>
      </w:r>
      <w:r>
        <w:rPr>
          <w:lang w:val="en-US"/>
        </w:rPr>
        <w:t xml:space="preserve"> 1</w:t>
      </w:r>
      <w:r w:rsidR="009E0234">
        <w:rPr>
          <w:lang w:val="en-US"/>
        </w:rPr>
        <w:t>4</w:t>
      </w:r>
      <w:r>
        <w:t>.</w:t>
      </w:r>
    </w:p>
    <w:p w14:paraId="1115987A" w14:textId="5762A0D7" w:rsidR="009D5CCF" w:rsidRDefault="00642B79" w:rsidP="00642B79">
      <w:pPr>
        <w:pStyle w:val="afff2"/>
      </w:pPr>
      <w:r w:rsidRPr="00642B79">
        <w:drawing>
          <wp:inline distT="0" distB="0" distL="0" distR="0" wp14:anchorId="7DC1383C" wp14:editId="112774B1">
            <wp:extent cx="4668738" cy="2947496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73698" cy="295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7D35" w14:textId="7A7719F5" w:rsidR="009D5CCF" w:rsidRDefault="009D5CCF" w:rsidP="0088429E">
      <w:pPr>
        <w:pStyle w:val="affc"/>
      </w:pPr>
      <w:r>
        <w:t xml:space="preserve">Рис. </w:t>
      </w:r>
      <w:r w:rsidRPr="009D5CCF">
        <w:t>1</w:t>
      </w:r>
      <w:r w:rsidR="009E0234" w:rsidRPr="009E0234">
        <w:t>4</w:t>
      </w:r>
      <w:r w:rsidR="0088429E">
        <w:rPr>
          <w:rFonts w:eastAsiaTheme="minorEastAsia"/>
        </w:rPr>
        <w:t xml:space="preserve"> </w:t>
      </w:r>
      <w:r w:rsidR="0088429E">
        <w:t>–</w:t>
      </w:r>
      <w:r w:rsidR="0088429E">
        <w:rPr>
          <w:rFonts w:eastAsiaTheme="minorEastAsia"/>
        </w:rPr>
        <w:t xml:space="preserve"> </w:t>
      </w:r>
      <w:r>
        <w:t>Импульсная характеристика непрерывной и дискретной моделей</w:t>
      </w:r>
    </w:p>
    <w:p w14:paraId="4E804DC0" w14:textId="344A26EE" w:rsidR="0088429E" w:rsidRDefault="0088429E" w:rsidP="0088429E">
      <w:pPr>
        <w:pStyle w:val="aff7"/>
      </w:pPr>
      <w:r>
        <w:t>Из графика</w:t>
      </w:r>
      <w:r w:rsidR="00EC5822">
        <w:t xml:space="preserve"> ИХС</w:t>
      </w:r>
      <w:r>
        <w:t xml:space="preserve"> </w:t>
      </w:r>
      <w:r w:rsidR="00D54597">
        <w:t>видно,</w:t>
      </w:r>
      <w:r>
        <w:t xml:space="preserve"> что непрерывная модель и дискретная расходятся, поэтому снятие характеристик переходных процессов не требуется.</w:t>
      </w:r>
    </w:p>
    <w:p w14:paraId="1BC44EEE" w14:textId="7C203A0B" w:rsidR="00496EA2" w:rsidRDefault="00496EA2" w:rsidP="00496EA2">
      <w:pPr>
        <w:pStyle w:val="2"/>
      </w:pPr>
      <w:bookmarkStart w:id="21" w:name="_Toc179905850"/>
      <w:r w:rsidRPr="00496EA2">
        <w:t>Ненулевые начальные условия</w:t>
      </w:r>
      <w:bookmarkEnd w:id="21"/>
    </w:p>
    <w:p w14:paraId="6D4DC6E2" w14:textId="252385B9" w:rsidR="00496EA2" w:rsidRDefault="00496EA2" w:rsidP="00496EA2">
      <w:pPr>
        <w:pStyle w:val="aff7"/>
      </w:pPr>
      <w:r>
        <w:t xml:space="preserve">Реакция на ненулевые начальные условия (ННУ) строится при отсутствии каких-либо внешних управлений и возмущений, но, чтобы хотя бы один элемент вект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был отличен от нуля. Учтём новые условия</w:t>
      </w:r>
      <w:r w:rsidRPr="00496EA2">
        <w:t xml:space="preserve"> </w:t>
      </w:r>
      <w:r>
        <w:t>в</w:t>
      </w:r>
      <w:r w:rsidRPr="00496EA2">
        <w:t>:</w:t>
      </w:r>
    </w:p>
    <w:p w14:paraId="22DCB9FC" w14:textId="08D7BB50" w:rsidR="007C0D50" w:rsidRPr="007C0D50" w:rsidRDefault="00862EEA" w:rsidP="007C0D50">
      <w:pPr>
        <w:pStyle w:val="affc"/>
        <w:rPr>
          <w:rFonts w:eastAsiaTheme="minorEastAsia" w:cstheme="minorBidi"/>
          <w:i w:val="0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Cs w:val="24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.4.1</m:t>
                  </m:r>
                </m:e>
              </m:d>
            </m:e>
          </m:eqArr>
        </m:oMath>
      </m:oMathPara>
    </w:p>
    <w:p w14:paraId="23575EBD" w14:textId="6085A6F8" w:rsidR="000A78A1" w:rsidRDefault="00496EA2" w:rsidP="00496EA2">
      <w:pPr>
        <w:pStyle w:val="aff7"/>
      </w:pPr>
      <w:r>
        <w:t>Теперь подставим полученный результат во второе уравнение из</w:t>
      </w:r>
      <w:r w:rsidRPr="00496EA2">
        <w:t xml:space="preserve"> (2.1.1)</w:t>
      </w:r>
    </w:p>
    <w:p w14:paraId="3E2FF87A" w14:textId="515C28A0" w:rsidR="007C0D50" w:rsidRPr="007C0D50" w:rsidRDefault="00862EEA" w:rsidP="007C0D5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CS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2</m:t>
                  </m:r>
                </m:e>
              </m:d>
            </m:e>
          </m:eqArr>
        </m:oMath>
      </m:oMathPara>
    </w:p>
    <w:p w14:paraId="32D74D8A" w14:textId="5474E3AB" w:rsidR="007C0D50" w:rsidRPr="007C0D50" w:rsidRDefault="007C0D50" w:rsidP="00496EA2">
      <w:pPr>
        <w:pStyle w:val="aff7"/>
        <w:rPr>
          <w:i/>
        </w:rPr>
      </w:pPr>
      <w:r>
        <w:t>и получим функцию реакции системы (</w:t>
      </w:r>
      <w:r w:rsidRPr="007C0D50">
        <w:t>2.</w:t>
      </w:r>
      <w:r w:rsidRPr="00E911B6">
        <w:t>0</w:t>
      </w:r>
      <w:r w:rsidRPr="007C0D50">
        <w:t>.1</w:t>
      </w:r>
      <w:r>
        <w:t>) на ненулевые начальные условия.</w:t>
      </w:r>
    </w:p>
    <w:p w14:paraId="1C57AFE4" w14:textId="6B037413" w:rsidR="00642B79" w:rsidRDefault="00E911B6" w:rsidP="00E911B6">
      <w:pPr>
        <w:pStyle w:val="aff7"/>
      </w:pPr>
      <w:r>
        <w:t xml:space="preserve">Построение и исследование графиков переходной характеристики с ненулевыми начальными условиями непрерывной и дискретной модели с помощью программы SimInTech. </w:t>
      </w:r>
    </w:p>
    <w:p w14:paraId="7E88EA38" w14:textId="3E437F4B" w:rsidR="00642B79" w:rsidRDefault="00642B79" w:rsidP="00E911B6">
      <w:pPr>
        <w:pStyle w:val="aff7"/>
        <w:rPr>
          <w:lang w:val="en-US"/>
        </w:rPr>
      </w:pPr>
      <w:r>
        <w:lastRenderedPageBreak/>
        <w:t xml:space="preserve">В качестве не нулевых условий примем матрицу </w:t>
      </w:r>
    </w:p>
    <w:p w14:paraId="3E772A6D" w14:textId="30725945" w:rsidR="00642B79" w:rsidRPr="00642B79" w:rsidRDefault="00642B79" w:rsidP="00E911B6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 xml:space="preserve">xN0 =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0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;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3</m:t>
                  </m:r>
                </m:e>
              </m:d>
            </m:e>
          </m:eqArr>
        </m:oMath>
      </m:oMathPara>
    </w:p>
    <w:p w14:paraId="4DDB5725" w14:textId="77777777" w:rsidR="00642B79" w:rsidRPr="00642B79" w:rsidRDefault="00642B79" w:rsidP="00E911B6">
      <w:pPr>
        <w:pStyle w:val="aff7"/>
        <w:rPr>
          <w:rFonts w:eastAsiaTheme="minorEastAsia"/>
          <w:lang w:val="en-US"/>
        </w:rPr>
      </w:pPr>
    </w:p>
    <w:p w14:paraId="33B92523" w14:textId="3C9425E5" w:rsidR="000A78A1" w:rsidRDefault="00E911B6" w:rsidP="00E911B6">
      <w:pPr>
        <w:pStyle w:val="aff7"/>
      </w:pPr>
      <w:r>
        <w:t>Построенный график представлен на рис. 1</w:t>
      </w:r>
      <w:r w:rsidR="00642B79" w:rsidRPr="00642B79">
        <w:t>5</w:t>
      </w:r>
      <w:r>
        <w:t>.</w:t>
      </w:r>
    </w:p>
    <w:p w14:paraId="59C9706B" w14:textId="262D7E53" w:rsidR="00FF6EF0" w:rsidRDefault="00642B79" w:rsidP="00FF6EF0">
      <w:pPr>
        <w:pStyle w:val="afff2"/>
      </w:pPr>
      <w:r w:rsidRPr="00642B79">
        <w:drawing>
          <wp:inline distT="0" distB="0" distL="0" distR="0" wp14:anchorId="3A53FFE2" wp14:editId="10D49AFB">
            <wp:extent cx="4668738" cy="2877329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2751" cy="287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0FB8" w14:textId="281E9989" w:rsidR="00E911B6" w:rsidRPr="00B34EC2" w:rsidRDefault="00FF6EF0" w:rsidP="00FF6EF0">
      <w:pPr>
        <w:pStyle w:val="affc"/>
      </w:pPr>
      <w:r>
        <w:t xml:space="preserve">Рис. </w:t>
      </w:r>
      <w:r w:rsidR="009E0234" w:rsidRPr="009E0234">
        <w:t>15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Реакция</w:t>
      </w:r>
      <w:r>
        <w:t xml:space="preserve"> на ненулевые начальные условия непрерывной и дискретной моделей</w:t>
      </w:r>
    </w:p>
    <w:p w14:paraId="0464A742" w14:textId="40E779E8" w:rsidR="000A78A1" w:rsidRDefault="00FF6EF0" w:rsidP="008030C6">
      <w:pPr>
        <w:pStyle w:val="aff7"/>
      </w:pPr>
      <w:r>
        <w:t xml:space="preserve">Схема объекта в программе </w:t>
      </w:r>
      <w:r>
        <w:rPr>
          <w:lang w:val="en-US"/>
        </w:rPr>
        <w:t>SimInTech</w:t>
      </w:r>
      <w:r w:rsidRPr="00FF6EF0">
        <w:t xml:space="preserve"> </w:t>
      </w:r>
      <w:r>
        <w:t>представлена на рис. 14.</w:t>
      </w:r>
    </w:p>
    <w:p w14:paraId="0B3C9B11" w14:textId="0CCD02A2" w:rsidR="00FF6EF0" w:rsidRDefault="00FF6EF0" w:rsidP="00FF6EF0">
      <w:pPr>
        <w:pStyle w:val="afff2"/>
      </w:pPr>
      <w:r w:rsidRPr="00FF6EF0">
        <w:rPr>
          <w:noProof/>
        </w:rPr>
        <w:drawing>
          <wp:inline distT="0" distB="0" distL="0" distR="0" wp14:anchorId="1BCFE9B2" wp14:editId="2DCC2C52">
            <wp:extent cx="3524885" cy="34918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34188" cy="35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736" w14:textId="7F019A98" w:rsidR="00FF6EF0" w:rsidRDefault="00FF6EF0" w:rsidP="00FF6EF0">
      <w:pPr>
        <w:pStyle w:val="affc"/>
      </w:pPr>
      <w:r>
        <w:t xml:space="preserve">Рис. </w:t>
      </w:r>
      <w:r w:rsidR="009E0234" w:rsidRPr="009E0234">
        <w:t>16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t>Схема объекта для исследования реакций во временной области</w:t>
      </w:r>
    </w:p>
    <w:p w14:paraId="405D68EC" w14:textId="382D69ED" w:rsidR="00FF6EF0" w:rsidRDefault="00FF6EF0" w:rsidP="00FF6EF0">
      <w:pPr>
        <w:pStyle w:val="afff2"/>
      </w:pPr>
      <w:r w:rsidRPr="00FF6EF0">
        <w:rPr>
          <w:noProof/>
        </w:rPr>
        <w:lastRenderedPageBreak/>
        <w:drawing>
          <wp:inline distT="0" distB="0" distL="0" distR="0" wp14:anchorId="41458D5A" wp14:editId="1A89B0BD">
            <wp:extent cx="5080635" cy="22325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90732" cy="223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2D8F" w14:textId="3DD75FF2" w:rsidR="00FF6EF0" w:rsidRPr="00FF6EF0" w:rsidRDefault="00FF6EF0" w:rsidP="00FF6EF0">
      <w:pPr>
        <w:pStyle w:val="affc"/>
      </w:pPr>
      <w:r>
        <w:t xml:space="preserve">Рис. </w:t>
      </w:r>
      <w:r w:rsidR="009E0234">
        <w:rPr>
          <w:lang w:val="en-US"/>
        </w:rPr>
        <w:t>17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Субмодель</w:t>
      </w:r>
      <w:r>
        <w:t xml:space="preserve"> дискретной модели.</w:t>
      </w:r>
    </w:p>
    <w:p w14:paraId="284B8B19" w14:textId="77777777" w:rsidR="000A78A1" w:rsidRDefault="000A78A1" w:rsidP="00CC7B34">
      <w:pPr>
        <w:pStyle w:val="aff7"/>
        <w:ind w:firstLine="0"/>
      </w:pPr>
    </w:p>
    <w:sectPr w:rsidR="000A78A1" w:rsidSect="00C049B0">
      <w:footerReference w:type="default" r:id="rId27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F8C0BD" w14:textId="77777777" w:rsidR="00862EEA" w:rsidRDefault="00862EEA" w:rsidP="002A2E02">
      <w:r>
        <w:separator/>
      </w:r>
    </w:p>
    <w:p w14:paraId="64071170" w14:textId="77777777" w:rsidR="00862EEA" w:rsidRDefault="00862EEA" w:rsidP="002A2E02"/>
    <w:p w14:paraId="7E34DC69" w14:textId="77777777" w:rsidR="00862EEA" w:rsidRDefault="00862EEA" w:rsidP="002A2E02"/>
    <w:p w14:paraId="4CF8A978" w14:textId="77777777" w:rsidR="00862EEA" w:rsidRDefault="00862EEA"/>
  </w:endnote>
  <w:endnote w:type="continuationSeparator" w:id="0">
    <w:p w14:paraId="26E763DB" w14:textId="77777777" w:rsidR="00862EEA" w:rsidRDefault="00862EEA" w:rsidP="002A2E02">
      <w:r>
        <w:continuationSeparator/>
      </w:r>
    </w:p>
    <w:p w14:paraId="15EE9450" w14:textId="77777777" w:rsidR="00862EEA" w:rsidRDefault="00862EEA" w:rsidP="002A2E02"/>
    <w:p w14:paraId="7CBC8D09" w14:textId="77777777" w:rsidR="00862EEA" w:rsidRDefault="00862EEA" w:rsidP="002A2E02"/>
    <w:p w14:paraId="687B9983" w14:textId="77777777" w:rsidR="00862EEA" w:rsidRDefault="00862EE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20972663"/>
      <w:docPartObj>
        <w:docPartGallery w:val="Page Numbers (Bottom of Page)"/>
        <w:docPartUnique/>
      </w:docPartObj>
    </w:sdtPr>
    <w:sdtEndPr/>
    <w:sdtContent>
      <w:p w14:paraId="07E0CE4E" w14:textId="6ACD782E" w:rsidR="00332EEB" w:rsidRDefault="00332EE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2820BF" w14:textId="77777777" w:rsidR="00862EEA" w:rsidRDefault="00862EEA" w:rsidP="002A2E02">
      <w:r>
        <w:separator/>
      </w:r>
    </w:p>
    <w:p w14:paraId="6E7D0BE3" w14:textId="77777777" w:rsidR="00862EEA" w:rsidRDefault="00862EEA" w:rsidP="002A2E02"/>
    <w:p w14:paraId="4E3DEEC3" w14:textId="77777777" w:rsidR="00862EEA" w:rsidRDefault="00862EEA" w:rsidP="002A2E02"/>
    <w:p w14:paraId="38FD8CE0" w14:textId="77777777" w:rsidR="00862EEA" w:rsidRDefault="00862EEA"/>
  </w:footnote>
  <w:footnote w:type="continuationSeparator" w:id="0">
    <w:p w14:paraId="42067D5E" w14:textId="77777777" w:rsidR="00862EEA" w:rsidRDefault="00862EEA" w:rsidP="002A2E02">
      <w:r>
        <w:continuationSeparator/>
      </w:r>
    </w:p>
    <w:p w14:paraId="0E04626F" w14:textId="77777777" w:rsidR="00862EEA" w:rsidRDefault="00862EEA" w:rsidP="002A2E02"/>
    <w:p w14:paraId="5940E349" w14:textId="77777777" w:rsidR="00862EEA" w:rsidRDefault="00862EEA" w:rsidP="002A2E02"/>
    <w:p w14:paraId="295C52BE" w14:textId="77777777" w:rsidR="00862EEA" w:rsidRDefault="00862EEA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F3911"/>
    <w:multiLevelType w:val="multilevel"/>
    <w:tmpl w:val="C79EA9E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2E4216C"/>
    <w:multiLevelType w:val="hybridMultilevel"/>
    <w:tmpl w:val="E10E767A"/>
    <w:lvl w:ilvl="0" w:tplc="A232C02C">
      <w:start w:val="1"/>
      <w:numFmt w:val="bullet"/>
      <w:lvlText w:val=""/>
      <w:lvlJc w:val="left"/>
      <w:pPr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066D2978"/>
    <w:multiLevelType w:val="hybridMultilevel"/>
    <w:tmpl w:val="49F008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C3743"/>
    <w:multiLevelType w:val="hybridMultilevel"/>
    <w:tmpl w:val="60DA0080"/>
    <w:lvl w:ilvl="0" w:tplc="04190001">
      <w:start w:val="1"/>
      <w:numFmt w:val="bullet"/>
      <w:lvlText w:val=""/>
      <w:lvlJc w:val="left"/>
      <w:pPr>
        <w:ind w:left="14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4" w:hanging="360"/>
      </w:pPr>
      <w:rPr>
        <w:rFonts w:ascii="Wingdings" w:hAnsi="Wingdings" w:hint="default"/>
      </w:rPr>
    </w:lvl>
  </w:abstractNum>
  <w:abstractNum w:abstractNumId="4" w15:restartNumberingAfterBreak="0">
    <w:nsid w:val="0EFB5553"/>
    <w:multiLevelType w:val="hybridMultilevel"/>
    <w:tmpl w:val="69DEEC52"/>
    <w:lvl w:ilvl="0" w:tplc="60120844">
      <w:start w:val="1"/>
      <w:numFmt w:val="decimal"/>
      <w:suff w:val="space"/>
      <w:lvlText w:val="%1 —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FAB533D"/>
    <w:multiLevelType w:val="hybridMultilevel"/>
    <w:tmpl w:val="468A70A0"/>
    <w:lvl w:ilvl="0" w:tplc="041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6" w15:restartNumberingAfterBreak="0">
    <w:nsid w:val="11837A05"/>
    <w:multiLevelType w:val="multilevel"/>
    <w:tmpl w:val="A89ABA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3486336"/>
    <w:multiLevelType w:val="hybridMultilevel"/>
    <w:tmpl w:val="AC54A68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7746E5A"/>
    <w:multiLevelType w:val="multilevel"/>
    <w:tmpl w:val="80A6F78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19D52E9D"/>
    <w:multiLevelType w:val="hybridMultilevel"/>
    <w:tmpl w:val="DFEAA45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1EFF5F62"/>
    <w:multiLevelType w:val="hybridMultilevel"/>
    <w:tmpl w:val="1544159A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9036CB"/>
    <w:multiLevelType w:val="hybridMultilevel"/>
    <w:tmpl w:val="B5A4EC7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4631673"/>
    <w:multiLevelType w:val="hybridMultilevel"/>
    <w:tmpl w:val="D186B102"/>
    <w:lvl w:ilvl="0" w:tplc="50E26C56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280FFE"/>
    <w:multiLevelType w:val="hybridMultilevel"/>
    <w:tmpl w:val="48D0E33C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86A21BC"/>
    <w:multiLevelType w:val="hybridMultilevel"/>
    <w:tmpl w:val="DD1C0F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F9C25C3"/>
    <w:multiLevelType w:val="hybridMultilevel"/>
    <w:tmpl w:val="0EF2B77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32E079C8"/>
    <w:multiLevelType w:val="hybridMultilevel"/>
    <w:tmpl w:val="99ACECCC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38C50B6"/>
    <w:multiLevelType w:val="hybridMultilevel"/>
    <w:tmpl w:val="DFAEAE50"/>
    <w:lvl w:ilvl="0" w:tplc="CEC2A18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6F64043"/>
    <w:multiLevelType w:val="hybridMultilevel"/>
    <w:tmpl w:val="233AE22A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39D31A87"/>
    <w:multiLevelType w:val="multilevel"/>
    <w:tmpl w:val="EACC47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3B3F219A"/>
    <w:multiLevelType w:val="hybridMultilevel"/>
    <w:tmpl w:val="8C96EEA2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C7D3F9B"/>
    <w:multiLevelType w:val="multilevel"/>
    <w:tmpl w:val="DCF2C312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pStyle w:val="3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3E25459D"/>
    <w:multiLevelType w:val="hybridMultilevel"/>
    <w:tmpl w:val="CDD85C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41E824F8"/>
    <w:multiLevelType w:val="hybridMultilevel"/>
    <w:tmpl w:val="D4543F4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493651FE"/>
    <w:multiLevelType w:val="multilevel"/>
    <w:tmpl w:val="870E98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C187B1B"/>
    <w:multiLevelType w:val="hybridMultilevel"/>
    <w:tmpl w:val="30EAF4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567B7A9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 w15:restartNumberingAfterBreak="0">
    <w:nsid w:val="56F41A9A"/>
    <w:multiLevelType w:val="hybridMultilevel"/>
    <w:tmpl w:val="55425B32"/>
    <w:lvl w:ilvl="0" w:tplc="C884FC00">
      <w:start w:val="1"/>
      <w:numFmt w:val="decimal"/>
      <w:suff w:val="space"/>
      <w:lvlText w:val="%1."/>
      <w:lvlJc w:val="left"/>
      <w:pPr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29" w15:restartNumberingAfterBreak="0">
    <w:nsid w:val="577D17A2"/>
    <w:multiLevelType w:val="hybridMultilevel"/>
    <w:tmpl w:val="A85A08A0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F26703"/>
    <w:multiLevelType w:val="hybridMultilevel"/>
    <w:tmpl w:val="745A23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A2D3078"/>
    <w:multiLevelType w:val="hybridMultilevel"/>
    <w:tmpl w:val="40123DB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 w15:restartNumberingAfterBreak="0">
    <w:nsid w:val="5D1B1F5A"/>
    <w:multiLevelType w:val="hybridMultilevel"/>
    <w:tmpl w:val="EB5478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62AB7A49"/>
    <w:multiLevelType w:val="hybridMultilevel"/>
    <w:tmpl w:val="05BC506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34A6BA4"/>
    <w:multiLevelType w:val="hybridMultilevel"/>
    <w:tmpl w:val="2E54ABBC"/>
    <w:lvl w:ilvl="0" w:tplc="536EFBFA">
      <w:start w:val="1"/>
      <w:numFmt w:val="decimal"/>
      <w:lvlText w:val="%1)"/>
      <w:lvlJc w:val="left"/>
      <w:pPr>
        <w:ind w:left="1765" w:hanging="10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652B64A1"/>
    <w:multiLevelType w:val="multilevel"/>
    <w:tmpl w:val="6AA0FA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656C3E8D"/>
    <w:multiLevelType w:val="multilevel"/>
    <w:tmpl w:val="354281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sz w:val="32"/>
        <w:szCs w:val="36"/>
      </w:rPr>
    </w:lvl>
    <w:lvl w:ilvl="1">
      <w:start w:val="1"/>
      <w:numFmt w:val="decimal"/>
      <w:lvlText w:val="%1.%2."/>
      <w:lvlJc w:val="left"/>
      <w:pPr>
        <w:ind w:left="857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 w15:restartNumberingAfterBreak="0">
    <w:nsid w:val="6AFE520C"/>
    <w:multiLevelType w:val="hybridMultilevel"/>
    <w:tmpl w:val="ACAAA822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B8C322B"/>
    <w:multiLevelType w:val="hybridMultilevel"/>
    <w:tmpl w:val="BAA83D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 w15:restartNumberingAfterBreak="0">
    <w:nsid w:val="6C23456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 w15:restartNumberingAfterBreak="0">
    <w:nsid w:val="70CB7E77"/>
    <w:multiLevelType w:val="hybridMultilevel"/>
    <w:tmpl w:val="663A41D2"/>
    <w:lvl w:ilvl="0" w:tplc="5D74C1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 w15:restartNumberingAfterBreak="0">
    <w:nsid w:val="71B3228C"/>
    <w:multiLevelType w:val="multilevel"/>
    <w:tmpl w:val="F8A452AA"/>
    <w:lvl w:ilvl="0">
      <w:start w:val="1"/>
      <w:numFmt w:val="decimal"/>
      <w:lvlText w:val="%1"/>
      <w:lvlJc w:val="left"/>
      <w:pPr>
        <w:ind w:left="420" w:hanging="420"/>
      </w:pPr>
    </w:lvl>
    <w:lvl w:ilvl="1">
      <w:start w:val="1"/>
      <w:numFmt w:val="decimal"/>
      <w:lvlText w:val="%1.%2"/>
      <w:lvlJc w:val="left"/>
      <w:pPr>
        <w:ind w:left="420" w:hanging="420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1080" w:hanging="1080"/>
      </w:pPr>
    </w:lvl>
    <w:lvl w:ilvl="4">
      <w:start w:val="1"/>
      <w:numFmt w:val="decimal"/>
      <w:lvlText w:val="%1.%2.%3.%4.%5"/>
      <w:lvlJc w:val="left"/>
      <w:pPr>
        <w:ind w:left="1080" w:hanging="1080"/>
      </w:pPr>
    </w:lvl>
    <w:lvl w:ilvl="5">
      <w:start w:val="1"/>
      <w:numFmt w:val="decimal"/>
      <w:lvlText w:val="%1.%2.%3.%4.%5.%6"/>
      <w:lvlJc w:val="left"/>
      <w:pPr>
        <w:ind w:left="1440" w:hanging="1440"/>
      </w:pPr>
    </w:lvl>
    <w:lvl w:ilvl="6">
      <w:start w:val="1"/>
      <w:numFmt w:val="decimal"/>
      <w:lvlText w:val="%1.%2.%3.%4.%5.%6.%7"/>
      <w:lvlJc w:val="left"/>
      <w:pPr>
        <w:ind w:left="1440" w:hanging="1440"/>
      </w:pPr>
    </w:lvl>
    <w:lvl w:ilvl="7">
      <w:start w:val="1"/>
      <w:numFmt w:val="decimal"/>
      <w:lvlText w:val="%1.%2.%3.%4.%5.%6.%7.%8"/>
      <w:lvlJc w:val="left"/>
      <w:pPr>
        <w:ind w:left="1800" w:hanging="1800"/>
      </w:pPr>
    </w:lvl>
    <w:lvl w:ilvl="8">
      <w:start w:val="1"/>
      <w:numFmt w:val="decimal"/>
      <w:lvlText w:val="%1.%2.%3.%4.%5.%6.%7.%8.%9"/>
      <w:lvlJc w:val="left"/>
      <w:pPr>
        <w:ind w:left="2160" w:hanging="2160"/>
      </w:pPr>
    </w:lvl>
  </w:abstractNum>
  <w:abstractNum w:abstractNumId="42" w15:restartNumberingAfterBreak="0">
    <w:nsid w:val="76A0398F"/>
    <w:multiLevelType w:val="hybridMultilevel"/>
    <w:tmpl w:val="6DD60C34"/>
    <w:lvl w:ilvl="0" w:tplc="ACA2494A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77C51B30"/>
    <w:multiLevelType w:val="hybridMultilevel"/>
    <w:tmpl w:val="60B43840"/>
    <w:lvl w:ilvl="0" w:tplc="42F62E64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31668B"/>
    <w:multiLevelType w:val="hybridMultilevel"/>
    <w:tmpl w:val="4D1CC26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7F1D418F"/>
    <w:multiLevelType w:val="hybridMultilevel"/>
    <w:tmpl w:val="A8068D44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30"/>
  </w:num>
  <w:num w:numId="3">
    <w:abstractNumId w:val="22"/>
  </w:num>
  <w:num w:numId="4">
    <w:abstractNumId w:val="0"/>
  </w:num>
  <w:num w:numId="5">
    <w:abstractNumId w:val="39"/>
  </w:num>
  <w:num w:numId="6">
    <w:abstractNumId w:val="27"/>
  </w:num>
  <w:num w:numId="7">
    <w:abstractNumId w:val="22"/>
  </w:num>
  <w:num w:numId="8">
    <w:abstractNumId w:val="19"/>
  </w:num>
  <w:num w:numId="9">
    <w:abstractNumId w:val="13"/>
  </w:num>
  <w:num w:numId="10">
    <w:abstractNumId w:val="9"/>
  </w:num>
  <w:num w:numId="11">
    <w:abstractNumId w:val="38"/>
  </w:num>
  <w:num w:numId="12">
    <w:abstractNumId w:val="34"/>
  </w:num>
  <w:num w:numId="13">
    <w:abstractNumId w:val="40"/>
  </w:num>
  <w:num w:numId="14">
    <w:abstractNumId w:val="37"/>
  </w:num>
  <w:num w:numId="15">
    <w:abstractNumId w:val="18"/>
  </w:num>
  <w:num w:numId="16">
    <w:abstractNumId w:val="45"/>
  </w:num>
  <w:num w:numId="17">
    <w:abstractNumId w:val="26"/>
  </w:num>
  <w:num w:numId="18">
    <w:abstractNumId w:val="3"/>
  </w:num>
  <w:num w:numId="19">
    <w:abstractNumId w:val="5"/>
  </w:num>
  <w:num w:numId="20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4"/>
  </w:num>
  <w:num w:numId="22">
    <w:abstractNumId w:val="24"/>
  </w:num>
  <w:num w:numId="23">
    <w:abstractNumId w:val="2"/>
  </w:num>
  <w:num w:numId="24">
    <w:abstractNumId w:val="28"/>
  </w:num>
  <w:num w:numId="25">
    <w:abstractNumId w:val="28"/>
  </w:num>
  <w:num w:numId="26">
    <w:abstractNumId w:val="36"/>
  </w:num>
  <w:num w:numId="2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"/>
  </w:num>
  <w:num w:numId="29">
    <w:abstractNumId w:val="17"/>
  </w:num>
  <w:num w:numId="30">
    <w:abstractNumId w:val="7"/>
  </w:num>
  <w:num w:numId="31">
    <w:abstractNumId w:val="1"/>
  </w:num>
  <w:num w:numId="32">
    <w:abstractNumId w:val="1"/>
  </w:num>
  <w:num w:numId="33">
    <w:abstractNumId w:val="31"/>
  </w:num>
  <w:num w:numId="34">
    <w:abstractNumId w:val="10"/>
  </w:num>
  <w:num w:numId="35">
    <w:abstractNumId w:val="32"/>
  </w:num>
  <w:num w:numId="36">
    <w:abstractNumId w:val="21"/>
  </w:num>
  <w:num w:numId="37">
    <w:abstractNumId w:val="33"/>
  </w:num>
  <w:num w:numId="38">
    <w:abstractNumId w:val="11"/>
  </w:num>
  <w:num w:numId="39">
    <w:abstractNumId w:val="29"/>
  </w:num>
  <w:num w:numId="40">
    <w:abstractNumId w:val="23"/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4"/>
  </w:num>
  <w:num w:numId="43">
    <w:abstractNumId w:val="42"/>
  </w:num>
  <w:num w:numId="44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0"/>
  </w:num>
  <w:num w:numId="46">
    <w:abstractNumId w:val="8"/>
  </w:num>
  <w:num w:numId="47">
    <w:abstractNumId w:val="25"/>
  </w:num>
  <w:num w:numId="48">
    <w:abstractNumId w:val="35"/>
  </w:num>
  <w:num w:numId="49">
    <w:abstractNumId w:val="6"/>
  </w:num>
  <w:num w:numId="5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27479"/>
    <w:rsid w:val="00031199"/>
    <w:rsid w:val="00036AC1"/>
    <w:rsid w:val="00041C7B"/>
    <w:rsid w:val="00045B61"/>
    <w:rsid w:val="000477F2"/>
    <w:rsid w:val="000506BB"/>
    <w:rsid w:val="00054F48"/>
    <w:rsid w:val="00065311"/>
    <w:rsid w:val="0006669F"/>
    <w:rsid w:val="00067219"/>
    <w:rsid w:val="000741C5"/>
    <w:rsid w:val="00082AEA"/>
    <w:rsid w:val="00082BF3"/>
    <w:rsid w:val="00084AFE"/>
    <w:rsid w:val="00092381"/>
    <w:rsid w:val="0009323E"/>
    <w:rsid w:val="000948A1"/>
    <w:rsid w:val="0009496B"/>
    <w:rsid w:val="000A28E8"/>
    <w:rsid w:val="000A3AD7"/>
    <w:rsid w:val="000A78A1"/>
    <w:rsid w:val="000B0A8F"/>
    <w:rsid w:val="000B0B93"/>
    <w:rsid w:val="000B1812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4EC9"/>
    <w:rsid w:val="001263AF"/>
    <w:rsid w:val="001322E2"/>
    <w:rsid w:val="0013471D"/>
    <w:rsid w:val="00134C34"/>
    <w:rsid w:val="00134D17"/>
    <w:rsid w:val="001442C6"/>
    <w:rsid w:val="00146BA4"/>
    <w:rsid w:val="001565AC"/>
    <w:rsid w:val="001610FD"/>
    <w:rsid w:val="00161855"/>
    <w:rsid w:val="001633F8"/>
    <w:rsid w:val="0016541D"/>
    <w:rsid w:val="001853D3"/>
    <w:rsid w:val="00187B39"/>
    <w:rsid w:val="001961CC"/>
    <w:rsid w:val="001A6EDA"/>
    <w:rsid w:val="001A7A3F"/>
    <w:rsid w:val="001B1590"/>
    <w:rsid w:val="001B284D"/>
    <w:rsid w:val="001B29A2"/>
    <w:rsid w:val="001B4EEA"/>
    <w:rsid w:val="001C0B1C"/>
    <w:rsid w:val="001C0FFC"/>
    <w:rsid w:val="001D704E"/>
    <w:rsid w:val="001E01F7"/>
    <w:rsid w:val="001E2D4D"/>
    <w:rsid w:val="001E6533"/>
    <w:rsid w:val="001F0E10"/>
    <w:rsid w:val="001F3040"/>
    <w:rsid w:val="001F5706"/>
    <w:rsid w:val="002022F5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67C8"/>
    <w:rsid w:val="00283513"/>
    <w:rsid w:val="002868AF"/>
    <w:rsid w:val="00286AF6"/>
    <w:rsid w:val="00292672"/>
    <w:rsid w:val="00297C4C"/>
    <w:rsid w:val="002A2E02"/>
    <w:rsid w:val="002A3713"/>
    <w:rsid w:val="002B0404"/>
    <w:rsid w:val="002B323E"/>
    <w:rsid w:val="002B4C6B"/>
    <w:rsid w:val="002B5C9A"/>
    <w:rsid w:val="002D26F2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D5C"/>
    <w:rsid w:val="0031468C"/>
    <w:rsid w:val="003221F7"/>
    <w:rsid w:val="0032532F"/>
    <w:rsid w:val="00330F80"/>
    <w:rsid w:val="00332EEB"/>
    <w:rsid w:val="003372C1"/>
    <w:rsid w:val="00340C2E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7229"/>
    <w:rsid w:val="003A2B0F"/>
    <w:rsid w:val="003B09ED"/>
    <w:rsid w:val="003B19FD"/>
    <w:rsid w:val="003B49E5"/>
    <w:rsid w:val="003B5D05"/>
    <w:rsid w:val="003B6F68"/>
    <w:rsid w:val="003C054B"/>
    <w:rsid w:val="003C3023"/>
    <w:rsid w:val="003C587A"/>
    <w:rsid w:val="003C60A6"/>
    <w:rsid w:val="003D434B"/>
    <w:rsid w:val="003E01CD"/>
    <w:rsid w:val="003E0A90"/>
    <w:rsid w:val="003E0F17"/>
    <w:rsid w:val="003E2700"/>
    <w:rsid w:val="003E4F3F"/>
    <w:rsid w:val="003E63CE"/>
    <w:rsid w:val="003E69D1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61B8B"/>
    <w:rsid w:val="00464314"/>
    <w:rsid w:val="00464C39"/>
    <w:rsid w:val="00465AD9"/>
    <w:rsid w:val="0046643E"/>
    <w:rsid w:val="0046796B"/>
    <w:rsid w:val="00467F04"/>
    <w:rsid w:val="00467F83"/>
    <w:rsid w:val="004739D7"/>
    <w:rsid w:val="004774C1"/>
    <w:rsid w:val="004932D1"/>
    <w:rsid w:val="004965F8"/>
    <w:rsid w:val="00496EA2"/>
    <w:rsid w:val="00497FCC"/>
    <w:rsid w:val="004A1091"/>
    <w:rsid w:val="004A215B"/>
    <w:rsid w:val="004A3CE6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F147E"/>
    <w:rsid w:val="004F6BD5"/>
    <w:rsid w:val="004F7540"/>
    <w:rsid w:val="0050266F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4F5C"/>
    <w:rsid w:val="005A628E"/>
    <w:rsid w:val="005B0ADA"/>
    <w:rsid w:val="005B7621"/>
    <w:rsid w:val="005D01F9"/>
    <w:rsid w:val="005D383F"/>
    <w:rsid w:val="005D6A8B"/>
    <w:rsid w:val="005E06AB"/>
    <w:rsid w:val="005E0BDB"/>
    <w:rsid w:val="005E37A3"/>
    <w:rsid w:val="005E5C4E"/>
    <w:rsid w:val="005F22C8"/>
    <w:rsid w:val="005F29DC"/>
    <w:rsid w:val="005F3B1A"/>
    <w:rsid w:val="005F65EA"/>
    <w:rsid w:val="00601168"/>
    <w:rsid w:val="00604496"/>
    <w:rsid w:val="0060648F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2B79"/>
    <w:rsid w:val="0064693F"/>
    <w:rsid w:val="00652B3E"/>
    <w:rsid w:val="00652B77"/>
    <w:rsid w:val="006535DC"/>
    <w:rsid w:val="00653D6D"/>
    <w:rsid w:val="006554E0"/>
    <w:rsid w:val="00665C56"/>
    <w:rsid w:val="00670F87"/>
    <w:rsid w:val="00671798"/>
    <w:rsid w:val="00673DF9"/>
    <w:rsid w:val="00684481"/>
    <w:rsid w:val="006875B9"/>
    <w:rsid w:val="00687B33"/>
    <w:rsid w:val="00693F8A"/>
    <w:rsid w:val="006A6596"/>
    <w:rsid w:val="006B3F86"/>
    <w:rsid w:val="006B44AC"/>
    <w:rsid w:val="006B7AF0"/>
    <w:rsid w:val="006C4070"/>
    <w:rsid w:val="006D0B08"/>
    <w:rsid w:val="006D1FC5"/>
    <w:rsid w:val="006E067C"/>
    <w:rsid w:val="006E0949"/>
    <w:rsid w:val="006E0E53"/>
    <w:rsid w:val="006E1913"/>
    <w:rsid w:val="006E6731"/>
    <w:rsid w:val="006F1084"/>
    <w:rsid w:val="006F5883"/>
    <w:rsid w:val="006F6D5C"/>
    <w:rsid w:val="007010B8"/>
    <w:rsid w:val="00702C22"/>
    <w:rsid w:val="00703FAA"/>
    <w:rsid w:val="00704DDD"/>
    <w:rsid w:val="00706252"/>
    <w:rsid w:val="007067E8"/>
    <w:rsid w:val="00713123"/>
    <w:rsid w:val="00714C3A"/>
    <w:rsid w:val="007173A3"/>
    <w:rsid w:val="00726335"/>
    <w:rsid w:val="00726FD3"/>
    <w:rsid w:val="007413D4"/>
    <w:rsid w:val="00743EC1"/>
    <w:rsid w:val="007440ED"/>
    <w:rsid w:val="00747C6B"/>
    <w:rsid w:val="007511CB"/>
    <w:rsid w:val="00752D11"/>
    <w:rsid w:val="0075532E"/>
    <w:rsid w:val="00761694"/>
    <w:rsid w:val="007639C6"/>
    <w:rsid w:val="007643D7"/>
    <w:rsid w:val="00771FF1"/>
    <w:rsid w:val="0077773E"/>
    <w:rsid w:val="007779E3"/>
    <w:rsid w:val="00783932"/>
    <w:rsid w:val="00784CB2"/>
    <w:rsid w:val="007937E2"/>
    <w:rsid w:val="007B1AD4"/>
    <w:rsid w:val="007B1B7F"/>
    <w:rsid w:val="007C0D50"/>
    <w:rsid w:val="007C16E0"/>
    <w:rsid w:val="007C1777"/>
    <w:rsid w:val="007D0A3E"/>
    <w:rsid w:val="007D5E33"/>
    <w:rsid w:val="007D6DBB"/>
    <w:rsid w:val="007E2C20"/>
    <w:rsid w:val="007E2D60"/>
    <w:rsid w:val="007F16FC"/>
    <w:rsid w:val="007F1925"/>
    <w:rsid w:val="007F3DBC"/>
    <w:rsid w:val="007F76CA"/>
    <w:rsid w:val="00800F0A"/>
    <w:rsid w:val="008030C6"/>
    <w:rsid w:val="00803814"/>
    <w:rsid w:val="00803D48"/>
    <w:rsid w:val="008070F7"/>
    <w:rsid w:val="00810F1C"/>
    <w:rsid w:val="00814C87"/>
    <w:rsid w:val="0082051F"/>
    <w:rsid w:val="00823421"/>
    <w:rsid w:val="00825616"/>
    <w:rsid w:val="0082696C"/>
    <w:rsid w:val="00826AFC"/>
    <w:rsid w:val="00830CD4"/>
    <w:rsid w:val="0083215C"/>
    <w:rsid w:val="00847541"/>
    <w:rsid w:val="0085199D"/>
    <w:rsid w:val="00852BCC"/>
    <w:rsid w:val="00854B8E"/>
    <w:rsid w:val="00855170"/>
    <w:rsid w:val="008622B5"/>
    <w:rsid w:val="008627A7"/>
    <w:rsid w:val="00862EEA"/>
    <w:rsid w:val="00874A6B"/>
    <w:rsid w:val="00874EB3"/>
    <w:rsid w:val="00882B6F"/>
    <w:rsid w:val="0088429E"/>
    <w:rsid w:val="00890E28"/>
    <w:rsid w:val="00892BD0"/>
    <w:rsid w:val="008A5BE5"/>
    <w:rsid w:val="008B5EF2"/>
    <w:rsid w:val="008B6084"/>
    <w:rsid w:val="008C25F0"/>
    <w:rsid w:val="008C6093"/>
    <w:rsid w:val="008C6FC6"/>
    <w:rsid w:val="008D5A07"/>
    <w:rsid w:val="008E10FA"/>
    <w:rsid w:val="008E4BF3"/>
    <w:rsid w:val="008E773C"/>
    <w:rsid w:val="008F4681"/>
    <w:rsid w:val="008F4AE1"/>
    <w:rsid w:val="00900EC3"/>
    <w:rsid w:val="0090681F"/>
    <w:rsid w:val="0091178A"/>
    <w:rsid w:val="0092061F"/>
    <w:rsid w:val="00922650"/>
    <w:rsid w:val="009251AE"/>
    <w:rsid w:val="00931544"/>
    <w:rsid w:val="00931AF5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1465"/>
    <w:rsid w:val="009627EC"/>
    <w:rsid w:val="00964796"/>
    <w:rsid w:val="00970B1A"/>
    <w:rsid w:val="00971343"/>
    <w:rsid w:val="0097658B"/>
    <w:rsid w:val="00981506"/>
    <w:rsid w:val="00983749"/>
    <w:rsid w:val="0098494C"/>
    <w:rsid w:val="00994B2F"/>
    <w:rsid w:val="00996039"/>
    <w:rsid w:val="009A35E6"/>
    <w:rsid w:val="009A4D4D"/>
    <w:rsid w:val="009B0B52"/>
    <w:rsid w:val="009B6312"/>
    <w:rsid w:val="009C09FA"/>
    <w:rsid w:val="009C4154"/>
    <w:rsid w:val="009D1DB2"/>
    <w:rsid w:val="009D3FC8"/>
    <w:rsid w:val="009D43BF"/>
    <w:rsid w:val="009D5CCF"/>
    <w:rsid w:val="009D7BBD"/>
    <w:rsid w:val="009E0234"/>
    <w:rsid w:val="009E6EE1"/>
    <w:rsid w:val="009F3894"/>
    <w:rsid w:val="00A0068E"/>
    <w:rsid w:val="00A03450"/>
    <w:rsid w:val="00A047EC"/>
    <w:rsid w:val="00A23261"/>
    <w:rsid w:val="00A2575A"/>
    <w:rsid w:val="00A2669B"/>
    <w:rsid w:val="00A26BF6"/>
    <w:rsid w:val="00A26EE6"/>
    <w:rsid w:val="00A31414"/>
    <w:rsid w:val="00A31B29"/>
    <w:rsid w:val="00A35AEB"/>
    <w:rsid w:val="00A4428B"/>
    <w:rsid w:val="00A4548D"/>
    <w:rsid w:val="00A462ED"/>
    <w:rsid w:val="00A51DFC"/>
    <w:rsid w:val="00A5246F"/>
    <w:rsid w:val="00A53566"/>
    <w:rsid w:val="00A5595E"/>
    <w:rsid w:val="00A704C4"/>
    <w:rsid w:val="00A749C3"/>
    <w:rsid w:val="00A80DCD"/>
    <w:rsid w:val="00A87828"/>
    <w:rsid w:val="00A959EE"/>
    <w:rsid w:val="00AA302D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542"/>
    <w:rsid w:val="00B15D55"/>
    <w:rsid w:val="00B263BE"/>
    <w:rsid w:val="00B3105D"/>
    <w:rsid w:val="00B319F1"/>
    <w:rsid w:val="00B348FC"/>
    <w:rsid w:val="00B34EC2"/>
    <w:rsid w:val="00B364A9"/>
    <w:rsid w:val="00B36B02"/>
    <w:rsid w:val="00B3789C"/>
    <w:rsid w:val="00B3799D"/>
    <w:rsid w:val="00B37E70"/>
    <w:rsid w:val="00B4020F"/>
    <w:rsid w:val="00B41E2C"/>
    <w:rsid w:val="00B46243"/>
    <w:rsid w:val="00B51E68"/>
    <w:rsid w:val="00B529B9"/>
    <w:rsid w:val="00B5438C"/>
    <w:rsid w:val="00B5797C"/>
    <w:rsid w:val="00B73EC9"/>
    <w:rsid w:val="00B76E0E"/>
    <w:rsid w:val="00B86D4A"/>
    <w:rsid w:val="00B907DE"/>
    <w:rsid w:val="00B92992"/>
    <w:rsid w:val="00B929E1"/>
    <w:rsid w:val="00BA08E2"/>
    <w:rsid w:val="00BA4B78"/>
    <w:rsid w:val="00BB76A7"/>
    <w:rsid w:val="00BD2841"/>
    <w:rsid w:val="00BD471B"/>
    <w:rsid w:val="00BD5049"/>
    <w:rsid w:val="00BD711B"/>
    <w:rsid w:val="00BF095F"/>
    <w:rsid w:val="00BF62A6"/>
    <w:rsid w:val="00BF6F14"/>
    <w:rsid w:val="00C049B0"/>
    <w:rsid w:val="00C057A7"/>
    <w:rsid w:val="00C11342"/>
    <w:rsid w:val="00C126F2"/>
    <w:rsid w:val="00C14C68"/>
    <w:rsid w:val="00C17F39"/>
    <w:rsid w:val="00C21C77"/>
    <w:rsid w:val="00C268B4"/>
    <w:rsid w:val="00C273F1"/>
    <w:rsid w:val="00C27D85"/>
    <w:rsid w:val="00C31968"/>
    <w:rsid w:val="00C35EA4"/>
    <w:rsid w:val="00C36646"/>
    <w:rsid w:val="00C37271"/>
    <w:rsid w:val="00C456D3"/>
    <w:rsid w:val="00C50551"/>
    <w:rsid w:val="00C51C11"/>
    <w:rsid w:val="00C6196D"/>
    <w:rsid w:val="00C641F3"/>
    <w:rsid w:val="00C711C1"/>
    <w:rsid w:val="00C720B8"/>
    <w:rsid w:val="00C743E3"/>
    <w:rsid w:val="00C85906"/>
    <w:rsid w:val="00C866FB"/>
    <w:rsid w:val="00C96B28"/>
    <w:rsid w:val="00CA0C08"/>
    <w:rsid w:val="00CA0DEB"/>
    <w:rsid w:val="00CA62DC"/>
    <w:rsid w:val="00CB13BD"/>
    <w:rsid w:val="00CB176A"/>
    <w:rsid w:val="00CC0FCF"/>
    <w:rsid w:val="00CC3984"/>
    <w:rsid w:val="00CC4E3F"/>
    <w:rsid w:val="00CC7B34"/>
    <w:rsid w:val="00CC7FF6"/>
    <w:rsid w:val="00CD060A"/>
    <w:rsid w:val="00CD508F"/>
    <w:rsid w:val="00CE028B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54597"/>
    <w:rsid w:val="00D60835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537B"/>
    <w:rsid w:val="00DE63CF"/>
    <w:rsid w:val="00DF50D9"/>
    <w:rsid w:val="00DF5F22"/>
    <w:rsid w:val="00DF7238"/>
    <w:rsid w:val="00E0363A"/>
    <w:rsid w:val="00E141BD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6061C"/>
    <w:rsid w:val="00E64AA4"/>
    <w:rsid w:val="00E652B7"/>
    <w:rsid w:val="00E71362"/>
    <w:rsid w:val="00E73138"/>
    <w:rsid w:val="00E73640"/>
    <w:rsid w:val="00E73EA2"/>
    <w:rsid w:val="00E804BB"/>
    <w:rsid w:val="00E80B9A"/>
    <w:rsid w:val="00E84D4E"/>
    <w:rsid w:val="00E911B6"/>
    <w:rsid w:val="00E91F6F"/>
    <w:rsid w:val="00E92E97"/>
    <w:rsid w:val="00E94BC1"/>
    <w:rsid w:val="00EA1AC0"/>
    <w:rsid w:val="00EB48B9"/>
    <w:rsid w:val="00EC5822"/>
    <w:rsid w:val="00ED67C9"/>
    <w:rsid w:val="00EE0745"/>
    <w:rsid w:val="00EF6AFD"/>
    <w:rsid w:val="00EF70C0"/>
    <w:rsid w:val="00F012C4"/>
    <w:rsid w:val="00F03BD9"/>
    <w:rsid w:val="00F03DA6"/>
    <w:rsid w:val="00F03F25"/>
    <w:rsid w:val="00F10610"/>
    <w:rsid w:val="00F1325F"/>
    <w:rsid w:val="00F17578"/>
    <w:rsid w:val="00F23C5B"/>
    <w:rsid w:val="00F24801"/>
    <w:rsid w:val="00F25BAD"/>
    <w:rsid w:val="00F32E16"/>
    <w:rsid w:val="00F3562B"/>
    <w:rsid w:val="00F35B7B"/>
    <w:rsid w:val="00F41AA5"/>
    <w:rsid w:val="00F43FA5"/>
    <w:rsid w:val="00F44296"/>
    <w:rsid w:val="00F50E66"/>
    <w:rsid w:val="00F515D7"/>
    <w:rsid w:val="00F62CFA"/>
    <w:rsid w:val="00F6734E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E5F61"/>
    <w:rsid w:val="00FF0E93"/>
    <w:rsid w:val="00FF1342"/>
    <w:rsid w:val="00FF5952"/>
    <w:rsid w:val="00FF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7A478717-2432-4CFB-A7FC-B8087E788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006255"/>
    <w:pPr>
      <w:keepNext/>
      <w:keepLines/>
      <w:pageBreakBefore/>
      <w:numPr>
        <w:numId w:val="3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27AC1"/>
    <w:rPr>
      <w:lang w:eastAsia="en-US"/>
    </w:rPr>
  </w:style>
  <w:style w:type="character" w:customStyle="1" w:styleId="a5">
    <w:name w:val="Основной текст Знак"/>
    <w:basedOn w:val="a1"/>
    <w:link w:val="a4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6">
    <w:name w:val="TOC Heading"/>
    <w:basedOn w:val="1"/>
    <w:next w:val="a0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7">
    <w:name w:val="Hyperlink"/>
    <w:basedOn w:val="a1"/>
    <w:uiPriority w:val="99"/>
    <w:unhideWhenUsed/>
    <w:rsid w:val="0010775A"/>
    <w:rPr>
      <w:color w:val="0000FF" w:themeColor="hyperlink"/>
      <w:u w:val="single"/>
    </w:rPr>
  </w:style>
  <w:style w:type="paragraph" w:styleId="a8">
    <w:name w:val="Balloon Text"/>
    <w:basedOn w:val="a0"/>
    <w:link w:val="a9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a">
    <w:name w:val="header"/>
    <w:basedOn w:val="a0"/>
    <w:link w:val="ab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e">
    <w:name w:val="Table Grid"/>
    <w:basedOn w:val="a2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38678F"/>
    <w:pPr>
      <w:ind w:left="720"/>
      <w:contextualSpacing/>
    </w:pPr>
  </w:style>
  <w:style w:type="paragraph" w:styleId="21">
    <w:name w:val="toc 2"/>
    <w:basedOn w:val="a0"/>
    <w:next w:val="a0"/>
    <w:link w:val="22"/>
    <w:autoRedefine/>
    <w:uiPriority w:val="39"/>
    <w:unhideWhenUsed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af1">
    <w:name w:val="Normal (Web)"/>
    <w:basedOn w:val="a0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2A2E02"/>
  </w:style>
  <w:style w:type="character" w:styleId="af4">
    <w:name w:val="annotation reference"/>
    <w:basedOn w:val="a1"/>
    <w:uiPriority w:val="99"/>
    <w:semiHidden/>
    <w:unhideWhenUsed/>
    <w:rsid w:val="000F3D90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0F3D90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Unresolved Mention"/>
    <w:basedOn w:val="a1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afc">
    <w:name w:val="No Spacing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d">
    <w:name w:val="Placeholder Text"/>
    <w:basedOn w:val="a1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a0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fe">
    <w:name w:val="формулы"/>
    <w:basedOn w:val="a0"/>
    <w:link w:val="aff"/>
    <w:qFormat/>
    <w:rsid w:val="00F25BAD"/>
    <w:rPr>
      <w:rFonts w:ascii="Cambria Math" w:hAnsi="Cambria Math"/>
      <w:sz w:val="22"/>
    </w:rPr>
  </w:style>
  <w:style w:type="character" w:customStyle="1" w:styleId="aff">
    <w:name w:val="формулы Знак"/>
    <w:basedOn w:val="a1"/>
    <w:link w:val="afe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2">
    <w:name w:val="Основной шрифт абзаца1"/>
    <w:rsid w:val="00557375"/>
  </w:style>
  <w:style w:type="paragraph" w:customStyle="1" w:styleId="13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4">
    <w:name w:val="Название объекта1"/>
    <w:basedOn w:val="a0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ff0">
    <w:name w:val="Основной"/>
    <w:basedOn w:val="a0"/>
    <w:link w:val="aff1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aff2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1">
    <w:name w:val="Основной Знак"/>
    <w:basedOn w:val="a1"/>
    <w:link w:val="aff0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a0"/>
    <w:rsid w:val="00C273F1"/>
    <w:pPr>
      <w:spacing w:before="100" w:beforeAutospacing="1"/>
    </w:pPr>
    <w:rPr>
      <w:szCs w:val="28"/>
    </w:rPr>
  </w:style>
  <w:style w:type="paragraph" w:customStyle="1" w:styleId="aff3">
    <w:name w:val="Заголовок большой"/>
    <w:basedOn w:val="1"/>
    <w:next w:val="aff0"/>
    <w:link w:val="aff4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ff4">
    <w:name w:val="Заголовок большой Знак"/>
    <w:basedOn w:val="10"/>
    <w:link w:val="aff3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ff5">
    <w:name w:val="Содержание"/>
    <w:basedOn w:val="21"/>
    <w:link w:val="aff6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4">
    <w:name w:val="toc 4"/>
    <w:basedOn w:val="a0"/>
    <w:next w:val="a0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22">
    <w:name w:val="Оглавление 2 Знак"/>
    <w:basedOn w:val="a1"/>
    <w:link w:val="21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ff6">
    <w:name w:val="Содержание Знак"/>
    <w:basedOn w:val="22"/>
    <w:link w:val="aff5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5">
    <w:name w:val="toc 5"/>
    <w:basedOn w:val="a0"/>
    <w:next w:val="a0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f7">
    <w:name w:val="ДЛЯ ВУЗА"/>
    <w:basedOn w:val="a0"/>
    <w:link w:val="aff8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ff8">
    <w:name w:val="ДЛЯ ВУЗА Знак"/>
    <w:basedOn w:val="a1"/>
    <w:link w:val="aff7"/>
    <w:rsid w:val="00B3105D"/>
    <w:rPr>
      <w:rFonts w:ascii="Times New Roman" w:hAnsi="Times New Roman"/>
      <w:sz w:val="24"/>
    </w:rPr>
  </w:style>
  <w:style w:type="paragraph" w:customStyle="1" w:styleId="23">
    <w:name w:val="заголовок 2 без нумерации"/>
    <w:basedOn w:val="2"/>
    <w:link w:val="24"/>
    <w:qFormat/>
    <w:rsid w:val="00C21C77"/>
    <w:pPr>
      <w:numPr>
        <w:ilvl w:val="0"/>
        <w:numId w:val="0"/>
      </w:numPr>
      <w:ind w:left="357"/>
    </w:pPr>
  </w:style>
  <w:style w:type="character" w:styleId="aff9">
    <w:name w:val="Book Title"/>
    <w:basedOn w:val="a1"/>
    <w:uiPriority w:val="33"/>
    <w:qFormat/>
    <w:rsid w:val="000B6F02"/>
    <w:rPr>
      <w:b/>
      <w:bCs/>
      <w:i/>
      <w:iCs/>
      <w:spacing w:val="5"/>
    </w:rPr>
  </w:style>
  <w:style w:type="character" w:customStyle="1" w:styleId="24">
    <w:name w:val="заголовок 2 без нумерации Знак"/>
    <w:basedOn w:val="20"/>
    <w:link w:val="23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ffa">
    <w:name w:val="Подпись к картинке_"/>
    <w:basedOn w:val="a1"/>
    <w:link w:val="affb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fb">
    <w:name w:val="Подпись к картинке"/>
    <w:basedOn w:val="a0"/>
    <w:link w:val="affa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fc">
    <w:name w:val="подпись"/>
    <w:basedOn w:val="a0"/>
    <w:link w:val="affd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">
    <w:name w:val="список ненумерованный"/>
    <w:basedOn w:val="aff7"/>
    <w:link w:val="affe"/>
    <w:qFormat/>
    <w:rsid w:val="003A2B0F"/>
    <w:pPr>
      <w:numPr>
        <w:numId w:val="43"/>
      </w:numPr>
      <w:ind w:left="0" w:firstLine="567"/>
    </w:pPr>
  </w:style>
  <w:style w:type="character" w:customStyle="1" w:styleId="affd">
    <w:name w:val="подпись Знак"/>
    <w:basedOn w:val="a1"/>
    <w:link w:val="affc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afff">
    <w:name w:val="footnote text"/>
    <w:basedOn w:val="a0"/>
    <w:link w:val="afff0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fe">
    <w:name w:val="список ненумерованный Знак"/>
    <w:basedOn w:val="aff8"/>
    <w:link w:val="a"/>
    <w:rsid w:val="003A2B0F"/>
    <w:rPr>
      <w:rFonts w:ascii="Times New Roman" w:hAnsi="Times New Roman"/>
      <w:sz w:val="24"/>
    </w:rPr>
  </w:style>
  <w:style w:type="character" w:customStyle="1" w:styleId="afff0">
    <w:name w:val="Текст сноски Знак"/>
    <w:basedOn w:val="a1"/>
    <w:link w:val="afff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1">
    <w:name w:val="footnote reference"/>
    <w:basedOn w:val="a1"/>
    <w:uiPriority w:val="99"/>
    <w:semiHidden/>
    <w:unhideWhenUsed/>
    <w:rsid w:val="00363B77"/>
    <w:rPr>
      <w:vertAlign w:val="superscript"/>
    </w:rPr>
  </w:style>
  <w:style w:type="paragraph" w:customStyle="1" w:styleId="afff2">
    <w:name w:val="картинки"/>
    <w:basedOn w:val="aff7"/>
    <w:link w:val="afff3"/>
    <w:qFormat/>
    <w:rsid w:val="00363B77"/>
    <w:pPr>
      <w:ind w:firstLine="0"/>
      <w:jc w:val="center"/>
    </w:pPr>
  </w:style>
  <w:style w:type="paragraph" w:styleId="afff4">
    <w:name w:val="Title"/>
    <w:basedOn w:val="a0"/>
    <w:next w:val="a0"/>
    <w:link w:val="afff5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3">
    <w:name w:val="картинки Знак"/>
    <w:basedOn w:val="aff8"/>
    <w:link w:val="afff2"/>
    <w:rsid w:val="00363B77"/>
    <w:rPr>
      <w:rFonts w:ascii="Times New Roman" w:hAnsi="Times New Roman"/>
      <w:sz w:val="24"/>
    </w:rPr>
  </w:style>
  <w:style w:type="character" w:customStyle="1" w:styleId="afff5">
    <w:name w:val="Заголовок Знак"/>
    <w:basedOn w:val="a1"/>
    <w:link w:val="afff4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5">
    <w:name w:val="Сетка таблицы1"/>
    <w:basedOn w:val="a2"/>
    <w:next w:val="ae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a1"/>
    <w:rsid w:val="00512DE6"/>
  </w:style>
  <w:style w:type="paragraph" w:customStyle="1" w:styleId="Default">
    <w:name w:val="Default"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f6">
    <w:name w:val="фомрула"/>
    <w:basedOn w:val="aff7"/>
    <w:link w:val="afff7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a1"/>
    <w:rsid w:val="000B696C"/>
  </w:style>
  <w:style w:type="character" w:customStyle="1" w:styleId="afff7">
    <w:name w:val="фомрула Знак"/>
    <w:basedOn w:val="aff8"/>
    <w:link w:val="afff6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a1"/>
    <w:rsid w:val="000B696C"/>
  </w:style>
  <w:style w:type="paragraph" w:customStyle="1" w:styleId="afff8">
    <w:name w:val="подпись таблицы"/>
    <w:basedOn w:val="affc"/>
    <w:link w:val="afff9"/>
    <w:qFormat/>
    <w:rsid w:val="00210D6F"/>
    <w:pPr>
      <w:jc w:val="left"/>
    </w:pPr>
  </w:style>
  <w:style w:type="character" w:customStyle="1" w:styleId="afff9">
    <w:name w:val="подпись таблицы Знак"/>
    <w:basedOn w:val="affd"/>
    <w:link w:val="afff8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a1"/>
    <w:rsid w:val="00F62CFA"/>
  </w:style>
  <w:style w:type="character" w:customStyle="1" w:styleId="hljs-number">
    <w:name w:val="hljs-number"/>
    <w:basedOn w:val="a1"/>
    <w:rsid w:val="000A3AD7"/>
  </w:style>
  <w:style w:type="character" w:styleId="afffa">
    <w:name w:val="Emphasis"/>
    <w:basedOn w:val="a1"/>
    <w:uiPriority w:val="20"/>
    <w:qFormat/>
    <w:rsid w:val="000A3AD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3</TotalTime>
  <Pages>22</Pages>
  <Words>3003</Words>
  <Characters>17122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andrey safonov</cp:lastModifiedBy>
  <cp:revision>31</cp:revision>
  <cp:lastPrinted>2024-10-09T17:28:00Z</cp:lastPrinted>
  <dcterms:created xsi:type="dcterms:W3CDTF">2024-10-09T14:02:00Z</dcterms:created>
  <dcterms:modified xsi:type="dcterms:W3CDTF">2024-10-17T15:01:00Z</dcterms:modified>
</cp:coreProperties>
</file>